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405A" w:rsidRPr="009549F3" w:rsidRDefault="0045405A" w:rsidP="009549F3">
      <w:pPr>
        <w:jc w:val="center"/>
        <w:rPr>
          <w:rFonts w:eastAsia="標楷體"/>
          <w:b/>
          <w:color w:val="000000"/>
          <w:sz w:val="28"/>
          <w:u w:val="single"/>
        </w:rPr>
      </w:pPr>
      <w:r w:rsidRPr="009549F3">
        <w:rPr>
          <w:rFonts w:eastAsia="標楷體" w:hint="eastAsia"/>
          <w:b/>
          <w:color w:val="000000"/>
          <w:sz w:val="28"/>
        </w:rPr>
        <w:t>苗栗</w:t>
      </w:r>
      <w:r w:rsidRPr="009549F3">
        <w:rPr>
          <w:rFonts w:eastAsia="標楷體"/>
          <w:b/>
          <w:color w:val="000000"/>
          <w:sz w:val="28"/>
        </w:rPr>
        <w:t>縣</w:t>
      </w:r>
      <w:r w:rsidR="00E341DE">
        <w:rPr>
          <w:rFonts w:eastAsia="標楷體" w:hint="eastAsia"/>
          <w:b/>
          <w:color w:val="000000"/>
          <w:sz w:val="28"/>
        </w:rPr>
        <w:t>通霄</w:t>
      </w:r>
      <w:r w:rsidRPr="009549F3">
        <w:rPr>
          <w:rFonts w:eastAsia="標楷體"/>
          <w:b/>
          <w:color w:val="000000"/>
          <w:sz w:val="28"/>
        </w:rPr>
        <w:t>民</w:t>
      </w:r>
      <w:r w:rsidRPr="009549F3">
        <w:rPr>
          <w:rFonts w:ascii="標楷體" w:eastAsia="標楷體" w:hAnsi="標楷體"/>
          <w:b/>
          <w:color w:val="000000"/>
          <w:sz w:val="28"/>
        </w:rPr>
        <w:t>中學</w:t>
      </w:r>
      <w:r w:rsidRPr="009549F3">
        <w:rPr>
          <w:rFonts w:ascii="標楷體" w:eastAsia="標楷體" w:hAnsi="標楷體"/>
          <w:b/>
          <w:color w:val="000000"/>
          <w:sz w:val="28"/>
          <w:u w:val="single"/>
        </w:rPr>
        <w:t xml:space="preserve"> </w:t>
      </w:r>
      <w:r w:rsidR="00D21D84">
        <w:rPr>
          <w:rFonts w:ascii="標楷體" w:eastAsia="標楷體" w:hAnsi="標楷體" w:hint="eastAsia"/>
          <w:b/>
          <w:color w:val="000000"/>
          <w:sz w:val="28"/>
          <w:u w:val="single"/>
        </w:rPr>
        <w:t>11</w:t>
      </w:r>
      <w:r w:rsidR="00476EC0">
        <w:rPr>
          <w:rFonts w:ascii="標楷體" w:eastAsia="標楷體" w:hAnsi="標楷體" w:hint="eastAsia"/>
          <w:b/>
          <w:color w:val="000000"/>
          <w:sz w:val="28"/>
          <w:u w:val="single"/>
        </w:rPr>
        <w:t>3</w:t>
      </w:r>
      <w:r w:rsidRPr="009549F3">
        <w:rPr>
          <w:rFonts w:ascii="標楷體" w:eastAsia="標楷體" w:hAnsi="標楷體"/>
          <w:b/>
          <w:color w:val="000000"/>
          <w:sz w:val="28"/>
          <w:u w:val="single"/>
        </w:rPr>
        <w:t xml:space="preserve"> </w:t>
      </w:r>
      <w:r w:rsidRPr="009549F3">
        <w:rPr>
          <w:rFonts w:ascii="標楷體" w:eastAsia="標楷體" w:hAnsi="標楷體"/>
          <w:b/>
          <w:color w:val="000000"/>
          <w:sz w:val="28"/>
        </w:rPr>
        <w:t>學年</w:t>
      </w:r>
      <w:r w:rsidR="00E341DE">
        <w:rPr>
          <w:rFonts w:ascii="標楷體" w:eastAsia="標楷體" w:hAnsi="標楷體" w:hint="eastAsia"/>
          <w:b/>
          <w:color w:val="000000"/>
          <w:sz w:val="28"/>
        </w:rPr>
        <w:t>第一學期</w:t>
      </w:r>
      <w:bookmarkStart w:id="0" w:name="_GoBack"/>
      <w:bookmarkEnd w:id="0"/>
      <w:r w:rsidRPr="009549F3">
        <w:rPr>
          <w:rFonts w:eastAsia="標楷體"/>
          <w:b/>
          <w:color w:val="000000"/>
          <w:sz w:val="28"/>
        </w:rPr>
        <w:t>度</w:t>
      </w:r>
      <w:r w:rsidR="00D21D84">
        <w:rPr>
          <w:rFonts w:eastAsia="標楷體" w:hint="eastAsia"/>
          <w:b/>
          <w:color w:val="000000"/>
          <w:sz w:val="28"/>
          <w:u w:val="single"/>
        </w:rPr>
        <w:t>八</w:t>
      </w:r>
      <w:r w:rsidRPr="009549F3">
        <w:rPr>
          <w:rFonts w:eastAsia="標楷體"/>
          <w:b/>
          <w:color w:val="000000"/>
          <w:sz w:val="28"/>
        </w:rPr>
        <w:t>年級</w:t>
      </w:r>
      <w:r w:rsidR="00D21D84">
        <w:rPr>
          <w:rFonts w:eastAsia="標楷體" w:hint="eastAsia"/>
          <w:b/>
          <w:color w:val="000000"/>
          <w:sz w:val="28"/>
          <w:u w:val="single"/>
        </w:rPr>
        <w:t>數學</w:t>
      </w:r>
      <w:r w:rsidRPr="009549F3">
        <w:rPr>
          <w:rFonts w:eastAsia="標楷體"/>
          <w:b/>
          <w:color w:val="000000"/>
          <w:sz w:val="28"/>
        </w:rPr>
        <w:t>領域課程計畫</w:t>
      </w:r>
    </w:p>
    <w:p w:rsidR="0045405A" w:rsidRDefault="0045405A" w:rsidP="00403B53">
      <w:pPr>
        <w:numPr>
          <w:ilvl w:val="1"/>
          <w:numId w:val="1"/>
        </w:numPr>
        <w:spacing w:line="400" w:lineRule="exact"/>
        <w:jc w:val="both"/>
        <w:rPr>
          <w:rFonts w:eastAsia="標楷體"/>
          <w:color w:val="000000"/>
          <w:sz w:val="28"/>
          <w:szCs w:val="28"/>
        </w:rPr>
      </w:pPr>
      <w:r>
        <w:rPr>
          <w:rFonts w:eastAsia="標楷體" w:hint="eastAsia"/>
          <w:color w:val="000000"/>
          <w:sz w:val="28"/>
          <w:szCs w:val="28"/>
        </w:rPr>
        <w:t>本領域每週學習節數（</w:t>
      </w:r>
      <w:r w:rsidR="00403B53">
        <w:rPr>
          <w:rFonts w:eastAsia="標楷體" w:hint="eastAsia"/>
          <w:color w:val="000000"/>
          <w:sz w:val="28"/>
          <w:szCs w:val="28"/>
        </w:rPr>
        <w:t xml:space="preserve"> </w:t>
      </w:r>
      <w:r w:rsidR="00D21D84" w:rsidRPr="007E7902">
        <w:rPr>
          <w:rFonts w:ascii="標楷體" w:eastAsia="標楷體" w:hAnsi="標楷體" w:hint="eastAsia"/>
          <w:color w:val="000000"/>
          <w:sz w:val="28"/>
          <w:szCs w:val="28"/>
        </w:rPr>
        <w:t>4</w:t>
      </w:r>
      <w:r w:rsidR="00403B53">
        <w:rPr>
          <w:rFonts w:ascii="標楷體" w:eastAsia="標楷體" w:hAnsi="標楷體" w:hint="eastAsia"/>
          <w:snapToGrid w:val="0"/>
          <w:sz w:val="28"/>
          <w:szCs w:val="28"/>
        </w:rPr>
        <w:t xml:space="preserve"> </w:t>
      </w:r>
      <w:r>
        <w:rPr>
          <w:rFonts w:eastAsia="標楷體" w:hint="eastAsia"/>
          <w:color w:val="000000"/>
          <w:sz w:val="28"/>
          <w:szCs w:val="28"/>
        </w:rPr>
        <w:t>）節，銜接或補</w:t>
      </w:r>
      <w:proofErr w:type="gramStart"/>
      <w:r>
        <w:rPr>
          <w:rFonts w:eastAsia="標楷體" w:hint="eastAsia"/>
          <w:color w:val="000000"/>
          <w:sz w:val="28"/>
          <w:szCs w:val="28"/>
        </w:rPr>
        <w:t>強節數﹙﹚</w:t>
      </w:r>
      <w:proofErr w:type="gramEnd"/>
      <w:r>
        <w:rPr>
          <w:rFonts w:eastAsia="標楷體" w:hint="eastAsia"/>
          <w:color w:val="000000"/>
          <w:sz w:val="28"/>
          <w:szCs w:val="28"/>
        </w:rPr>
        <w:t>節，本學期共﹙</w:t>
      </w:r>
      <w:r w:rsidR="00403B53">
        <w:rPr>
          <w:rFonts w:eastAsia="標楷體" w:hint="eastAsia"/>
          <w:color w:val="000000"/>
          <w:sz w:val="28"/>
          <w:szCs w:val="28"/>
        </w:rPr>
        <w:t xml:space="preserve"> </w:t>
      </w:r>
      <w:r w:rsidR="00403B53" w:rsidRPr="00403B53">
        <w:rPr>
          <w:rFonts w:eastAsia="標楷體"/>
          <w:color w:val="000000"/>
          <w:sz w:val="28"/>
          <w:szCs w:val="28"/>
        </w:rPr>
        <w:t>84</w:t>
      </w:r>
      <w:r w:rsidR="00403B53">
        <w:rPr>
          <w:rFonts w:eastAsia="標楷體" w:hint="eastAsia"/>
          <w:color w:val="000000"/>
          <w:sz w:val="28"/>
          <w:szCs w:val="28"/>
        </w:rPr>
        <w:t xml:space="preserve"> </w:t>
      </w:r>
      <w:r>
        <w:rPr>
          <w:rFonts w:eastAsia="標楷體" w:hint="eastAsia"/>
          <w:color w:val="000000"/>
          <w:sz w:val="28"/>
          <w:szCs w:val="28"/>
        </w:rPr>
        <w:t>﹚節。</w:t>
      </w:r>
    </w:p>
    <w:p w:rsidR="000601ED" w:rsidRPr="000601ED" w:rsidRDefault="0045405A" w:rsidP="0045405A">
      <w:pPr>
        <w:numPr>
          <w:ilvl w:val="1"/>
          <w:numId w:val="1"/>
        </w:numPr>
        <w:spacing w:line="400" w:lineRule="exact"/>
        <w:jc w:val="both"/>
        <w:rPr>
          <w:rFonts w:ascii="標楷體" w:eastAsia="標楷體" w:hAnsi="標楷體"/>
          <w:color w:val="000000"/>
        </w:rPr>
      </w:pPr>
      <w:r>
        <w:rPr>
          <w:rFonts w:eastAsia="標楷體"/>
          <w:color w:val="000000"/>
          <w:sz w:val="28"/>
          <w:szCs w:val="28"/>
        </w:rPr>
        <w:t>本學期學習目標：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proofErr w:type="gramStart"/>
      <w:r w:rsidRPr="006E3BED">
        <w:rPr>
          <w:rFonts w:ascii="標楷體" w:eastAsia="標楷體" w:hAnsi="標楷體" w:hint="eastAsia"/>
          <w:color w:val="000000"/>
        </w:rPr>
        <w:t>本冊學習</w:t>
      </w:r>
      <w:proofErr w:type="gramEnd"/>
      <w:r w:rsidRPr="006E3BED">
        <w:rPr>
          <w:rFonts w:ascii="標楷體" w:eastAsia="標楷體" w:hAnsi="標楷體" w:hint="eastAsia"/>
          <w:color w:val="000000"/>
        </w:rPr>
        <w:t>表現包</w:t>
      </w:r>
      <w:r>
        <w:rPr>
          <w:rFonts w:ascii="標楷體" w:eastAsia="標楷體" w:hAnsi="標楷體" w:hint="eastAsia"/>
          <w:color w:val="000000"/>
        </w:rPr>
        <w:t>含數與量、代數及資料與不確定性（統計）等，其各單元融入議題－</w:t>
      </w:r>
      <w:r w:rsidRPr="006E3BED">
        <w:rPr>
          <w:rFonts w:ascii="標楷體" w:eastAsia="標楷體" w:hAnsi="標楷體" w:hint="eastAsia"/>
          <w:color w:val="000000"/>
        </w:rPr>
        <w:t>環境（利用新冠病毒趨勢學習判讀統計圖表）等、資訊－計算機、EXCEL、跨領域－社會、科技等，將數學與生活結合。第一單元教學中透過探索活動結合貼紙讓學生實際操作拼貼，以學習各種乘法公式的推導、第三單元加入</w:t>
      </w:r>
      <w:proofErr w:type="gramStart"/>
      <w:r w:rsidRPr="006E3BED">
        <w:rPr>
          <w:rFonts w:ascii="標楷體" w:eastAsia="標楷體" w:hAnsi="標楷體" w:hint="eastAsia"/>
          <w:color w:val="000000"/>
        </w:rPr>
        <w:t>桌遊牌卡</w:t>
      </w:r>
      <w:proofErr w:type="gramEnd"/>
      <w:r w:rsidRPr="006E3BED">
        <w:rPr>
          <w:rFonts w:ascii="標楷體" w:eastAsia="標楷體" w:hAnsi="標楷體" w:hint="eastAsia"/>
          <w:color w:val="000000"/>
        </w:rPr>
        <w:t>學習十字交乘法，讓學生能在遊戲中學習數學，以此增加學習動機，培養好奇心、探索力、思考力、判斷力與行動力。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課程目標為：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一、提供學生適性學習的機會，培育學生探索數學的信心與正向態度。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二、培養好奇心及觀察規律、演算、抽象、推論、溝通和數學表述等各項能力。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三、培養使用工具，運用於數學程序及解決問題的正確態度。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四、培養運用數學思考問題、分析問題和解決問題的能力。</w:t>
      </w:r>
    </w:p>
    <w:p w:rsidR="00E5024C" w:rsidRPr="006E3BED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五、培養日常生活應用與學習其他領域/科目所需的數學知能。</w:t>
      </w:r>
    </w:p>
    <w:p w:rsidR="00E5024C" w:rsidRPr="007679E4" w:rsidRDefault="00E5024C" w:rsidP="00E5024C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  <w:r w:rsidRPr="006E3BED">
        <w:rPr>
          <w:rFonts w:ascii="標楷體" w:eastAsia="標楷體" w:hAnsi="標楷體" w:hint="eastAsia"/>
          <w:color w:val="000000"/>
        </w:rPr>
        <w:t>六、培養學生欣賞數學以簡馭繁的精神與結構嚴謹完美的特質。</w:t>
      </w:r>
    </w:p>
    <w:p w:rsidR="00981B7D" w:rsidRDefault="00981B7D"/>
    <w:p w:rsidR="000601ED" w:rsidRDefault="000601ED" w:rsidP="000601ED">
      <w:pPr>
        <w:spacing w:line="400" w:lineRule="exact"/>
        <w:ind w:left="284"/>
        <w:jc w:val="both"/>
        <w:rPr>
          <w:rFonts w:ascii="標楷體" w:eastAsia="標楷體" w:hAnsi="標楷體"/>
          <w:color w:val="000000"/>
        </w:rPr>
      </w:pPr>
    </w:p>
    <w:p w:rsidR="000601ED" w:rsidRDefault="000601ED">
      <w:pPr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</w:p>
    <w:p w:rsidR="0045405A" w:rsidRPr="000601ED" w:rsidRDefault="000601ED" w:rsidP="00D21D84">
      <w:pPr>
        <w:numPr>
          <w:ilvl w:val="1"/>
          <w:numId w:val="1"/>
        </w:numPr>
        <w:spacing w:line="400" w:lineRule="exact"/>
        <w:jc w:val="both"/>
        <w:rPr>
          <w:rFonts w:eastAsia="標楷體"/>
          <w:color w:val="000000"/>
          <w:sz w:val="28"/>
        </w:rPr>
      </w:pPr>
      <w:r w:rsidRPr="000601ED">
        <w:rPr>
          <w:rFonts w:eastAsia="標楷體"/>
          <w:color w:val="000000"/>
          <w:sz w:val="28"/>
        </w:rPr>
        <w:lastRenderedPageBreak/>
        <w:t>本學期課程內涵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56"/>
        <w:gridCol w:w="2511"/>
        <w:gridCol w:w="3407"/>
        <w:gridCol w:w="539"/>
        <w:gridCol w:w="2332"/>
        <w:gridCol w:w="1992"/>
        <w:gridCol w:w="2689"/>
      </w:tblGrid>
      <w:tr w:rsidR="0045405A" w:rsidRPr="00187E81" w:rsidTr="00F32714">
        <w:tc>
          <w:tcPr>
            <w:tcW w:w="1156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/>
                <w:color w:val="000000"/>
              </w:rPr>
              <w:t>教學期程</w:t>
            </w:r>
          </w:p>
        </w:tc>
        <w:tc>
          <w:tcPr>
            <w:tcW w:w="2511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 w:hint="eastAsia"/>
                <w:color w:val="000000"/>
              </w:rPr>
              <w:t>領域及議題</w:t>
            </w:r>
            <w:r w:rsidRPr="00187E81">
              <w:rPr>
                <w:rFonts w:ascii="標楷體" w:eastAsia="標楷體" w:hAnsi="標楷體"/>
                <w:color w:val="000000"/>
              </w:rPr>
              <w:t>能力指標</w:t>
            </w:r>
            <w:r w:rsidRPr="00187E81">
              <w:rPr>
                <w:rFonts w:ascii="標楷體" w:eastAsia="標楷體" w:hAnsi="標楷體" w:hint="eastAsia"/>
                <w:color w:val="000000"/>
              </w:rPr>
              <w:t>（</w:t>
            </w:r>
            <w:r w:rsidRPr="00187E81">
              <w:rPr>
                <w:rFonts w:ascii="標楷體" w:eastAsia="標楷體" w:hAnsi="標楷體"/>
                <w:color w:val="000000"/>
              </w:rPr>
              <w:t>核心素養</w:t>
            </w:r>
            <w:r w:rsidRPr="00187E81">
              <w:rPr>
                <w:rFonts w:ascii="標楷體" w:eastAsia="標楷體" w:hAnsi="標楷體" w:hint="eastAsia"/>
                <w:color w:val="000000"/>
              </w:rPr>
              <w:t>）</w:t>
            </w:r>
          </w:p>
        </w:tc>
        <w:tc>
          <w:tcPr>
            <w:tcW w:w="3407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pacing w:val="-10"/>
              </w:rPr>
              <w:t>主題或</w:t>
            </w:r>
            <w:r w:rsidRPr="00187E81">
              <w:rPr>
                <w:rFonts w:ascii="標楷體" w:eastAsia="標楷體" w:hAnsi="標楷體"/>
                <w:color w:val="000000"/>
                <w:spacing w:val="-10"/>
              </w:rPr>
              <w:t>單元</w:t>
            </w:r>
            <w:r w:rsidRPr="00187E81">
              <w:rPr>
                <w:rFonts w:ascii="標楷體" w:eastAsia="標楷體" w:hAnsi="標楷體" w:hint="eastAsia"/>
                <w:color w:val="000000"/>
                <w:spacing w:val="-10"/>
              </w:rPr>
              <w:t>活動內容</w:t>
            </w:r>
          </w:p>
        </w:tc>
        <w:tc>
          <w:tcPr>
            <w:tcW w:w="539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/>
                <w:color w:val="000000"/>
              </w:rPr>
              <w:t>節數</w:t>
            </w:r>
          </w:p>
        </w:tc>
        <w:tc>
          <w:tcPr>
            <w:tcW w:w="2332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/>
                <w:color w:val="000000"/>
              </w:rPr>
              <w:t>使用教材</w:t>
            </w:r>
          </w:p>
        </w:tc>
        <w:tc>
          <w:tcPr>
            <w:tcW w:w="1992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/>
                <w:color w:val="000000"/>
              </w:rPr>
              <w:t>評量方式</w:t>
            </w:r>
          </w:p>
        </w:tc>
        <w:tc>
          <w:tcPr>
            <w:tcW w:w="2689" w:type="dxa"/>
            <w:vAlign w:val="center"/>
          </w:tcPr>
          <w:p w:rsidR="0045405A" w:rsidRPr="00187E81" w:rsidRDefault="0045405A" w:rsidP="00917CE6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187E81">
              <w:rPr>
                <w:rFonts w:ascii="標楷體" w:eastAsia="標楷體" w:hAnsi="標楷體"/>
                <w:color w:val="000000"/>
              </w:rPr>
              <w:t>備註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一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8/30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pStyle w:val="Default"/>
              <w:snapToGrid w:val="0"/>
              <w:spacing w:line="260" w:lineRule="exact"/>
              <w:rPr>
                <w:rFonts w:eastAsia="標楷體" w:cs="Times New Roman"/>
                <w:sz w:val="20"/>
                <w:szCs w:val="20"/>
              </w:rPr>
            </w:pPr>
            <w:r w:rsidRPr="00187E81">
              <w:rPr>
                <w:rFonts w:eastAsia="標楷體" w:hint="eastAsia"/>
                <w:sz w:val="20"/>
                <w:szCs w:val="20"/>
              </w:rPr>
              <w:t>品J8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家庭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家J2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探討社會與自然環境對個人及家庭的影響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1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拼圖方式理解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分配律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熟練和的平方公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和的平方公式簡化數的計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熟練差的平方公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5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差的平方公式簡化數的計算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二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2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6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lastRenderedPageBreak/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生命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生J5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覺察生活中的各種迷思，在生活作息、健康促進、飲食運動、休閒娛樂、人我關係等課題上進行價值思辨，尋求解決之道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、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加減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1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熟練平方差公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平方差公式簡化數的計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以生活實例列出含有文字符號的式子，藉此介紹多項式的定義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介紹多項式的相關名詞，包含：項、常數項、係數、次數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5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說明多項式次數的判定方式，並介紹零次多項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6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舉例說明升冪排列與降冪排列的意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義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、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加減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三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9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13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加減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1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說明同類項的定義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介紹多項式的橫式與直式加法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介紹多項式的橫式與直式減法運算。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加減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四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16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20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lastRenderedPageBreak/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乘除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1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複習第1冊所學的指數律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以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分配律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說明單項式乘以多項式的運算規則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以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分配律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說明多項式乘以多項式的運算規則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介紹多項式的直式乘法與乘法公式的應用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5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由乘除互逆引入單項式除以單項式的直式除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6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介紹多項式除法的相關名詞，包含：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被除式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、除式、商式、餘式、整除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乘除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五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23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27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乘除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1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說明多項式除法運算的停止時機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練習多項式除以單項式的除法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練習多項式除以多項式的除法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「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被除式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＝除式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‧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商式＋餘式」的關係式求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被除式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與除式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1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乘法公式與多項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多項式的乘除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六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9/30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4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3C4B3A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</w:rPr>
            </w:pPr>
            <w:r w:rsidRPr="003C4B3A">
              <w:rPr>
                <w:rFonts w:ascii="標楷體" w:eastAsia="標楷體" w:hAnsi="標楷體"/>
                <w:bCs/>
                <w:snapToGrid w:val="0"/>
                <w:color w:val="000000"/>
                <w:sz w:val="20"/>
              </w:rPr>
              <w:t>第2章</w:t>
            </w:r>
            <w:r w:rsidRPr="003C4B3A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</w:rPr>
              <w:t xml:space="preserve"> </w:t>
            </w:r>
            <w:r w:rsidRPr="003C4B3A">
              <w:rPr>
                <w:rFonts w:ascii="標楷體" w:eastAsia="標楷體" w:hAnsi="標楷體"/>
                <w:bCs/>
                <w:snapToGrid w:val="0"/>
                <w:color w:val="000000"/>
                <w:sz w:val="20"/>
              </w:rPr>
              <w:t>二次方根與畢氏定理</w:t>
            </w:r>
          </w:p>
          <w:p w:rsidR="001B2DFF" w:rsidRPr="003C4B3A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color w:val="000000"/>
                <w:sz w:val="20"/>
              </w:rPr>
            </w:pPr>
            <w:r w:rsidRPr="003C4B3A">
              <w:rPr>
                <w:rFonts w:ascii="標楷體" w:eastAsia="標楷體" w:hAnsi="標楷體"/>
                <w:bCs/>
                <w:snapToGrid w:val="0"/>
                <w:color w:val="000000"/>
                <w:sz w:val="20"/>
              </w:rPr>
              <w:t>2-1</w:t>
            </w:r>
          </w:p>
          <w:p w:rsidR="001B2DFF" w:rsidRPr="003C4B3A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</w:rPr>
              <w:t>二次方根的意義</w:t>
            </w:r>
          </w:p>
          <w:p w:rsidR="001B2DFF" w:rsidRPr="003C4B3A" w:rsidRDefault="001B2DFF" w:rsidP="003C4B3A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cs="Times New Roman" w:hint="eastAsia"/>
                <w:bCs/>
                <w:snapToGrid w:val="0"/>
                <w:sz w:val="20"/>
              </w:rPr>
              <w:t>1.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利用求面積為2的正方形之邊長，引入根號。</w:t>
            </w:r>
          </w:p>
          <w:p w:rsidR="001B2DFF" w:rsidRPr="003C4B3A" w:rsidRDefault="001B2DFF" w:rsidP="003C4B3A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cs="Times New Roman" w:hint="eastAsia"/>
                <w:bCs/>
                <w:snapToGrid w:val="0"/>
                <w:sz w:val="20"/>
              </w:rPr>
              <w:t>2.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利用正方形邊長與面積的關係理解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8" o:title=""/>
                </v:shape>
                <o:OLEObject Type="Embed" ProgID="Equation.DSMT4" ShapeID="_x0000_i1025" DrawAspect="Content" ObjectID="_1781959237" r:id="rId9"/>
              </w:objec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的平方為</w:t>
            </w:r>
            <w:r w:rsidRPr="003C4B3A">
              <w:rPr>
                <w:rFonts w:ascii="標楷體" w:eastAsia="標楷體" w:hAnsi="標楷體" w:cs="Times New Roman"/>
                <w:bCs/>
                <w:i/>
                <w:snapToGrid w:val="0"/>
                <w:sz w:val="20"/>
              </w:rPr>
              <w:t>a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。</w:t>
            </w:r>
          </w:p>
          <w:p w:rsidR="001B2DFF" w:rsidRPr="003C4B3A" w:rsidRDefault="001B2DFF" w:rsidP="003C4B3A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cs="Times New Roman" w:hint="eastAsia"/>
                <w:bCs/>
                <w:snapToGrid w:val="0"/>
                <w:sz w:val="20"/>
              </w:rPr>
              <w:t>3.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理解</w:t>
            </w:r>
            <w:r w:rsidRPr="003C4B3A">
              <w:rPr>
                <w:rFonts w:ascii="標楷體" w:eastAsia="標楷體" w:hAnsi="標楷體" w:cs="Times New Roman"/>
                <w:bCs/>
                <w:i/>
                <w:snapToGrid w:val="0"/>
                <w:sz w:val="20"/>
              </w:rPr>
              <w:t>a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、</w:t>
            </w:r>
            <w:r w:rsidRPr="003C4B3A">
              <w:rPr>
                <w:rFonts w:ascii="標楷體" w:eastAsia="標楷體" w:hAnsi="標楷體" w:cs="Times New Roman"/>
                <w:bCs/>
                <w:i/>
                <w:snapToGrid w:val="0"/>
                <w:sz w:val="20"/>
              </w:rPr>
              <w:t>b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為正整數時，</w:t>
            </w:r>
            <w:r w:rsidRPr="003C4B3A">
              <w:rPr>
                <w:rFonts w:ascii="標楷體" w:eastAsia="標楷體" w:hAnsi="標楷體" w:cs="Times New Roman"/>
                <w:bCs/>
                <w:i/>
                <w:snapToGrid w:val="0"/>
                <w:sz w:val="20"/>
              </w:rPr>
              <w:t>a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＞</w:t>
            </w:r>
            <w:r w:rsidRPr="003C4B3A">
              <w:rPr>
                <w:rFonts w:ascii="標楷體" w:eastAsia="標楷體" w:hAnsi="標楷體" w:cs="Times New Roman"/>
                <w:bCs/>
                <w:i/>
                <w:snapToGrid w:val="0"/>
                <w:sz w:val="20"/>
              </w:rPr>
              <w:t>b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時，則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</w:rPr>
              <w:object w:dxaOrig="380" w:dyaOrig="360">
                <v:shape id="_x0000_i1026" type="#_x0000_t75" style="width:15.75pt;height:15.75pt" o:ole="">
                  <v:imagedata r:id="rId8" o:title=""/>
                </v:shape>
                <o:OLEObject Type="Embed" ProgID="Equation.DSMT4" ShapeID="_x0000_i1026" DrawAspect="Content" ObjectID="_1781959238" r:id="rId10"/>
              </w:objec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＞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</w:rPr>
              <w:object w:dxaOrig="380" w:dyaOrig="360">
                <v:shape id="_x0000_i1027" type="#_x0000_t75" style="width:15.75pt;height:15.75pt" o:ole="">
                  <v:imagedata r:id="rId11" o:title=""/>
                </v:shape>
                <o:OLEObject Type="Embed" ProgID="Equation.DSMT4" ShapeID="_x0000_i1027" DrawAspect="Content" ObjectID="_1781959239" r:id="rId12"/>
              </w:objec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。</w:t>
            </w:r>
          </w:p>
          <w:p w:rsidR="001B2DFF" w:rsidRPr="003C4B3A" w:rsidRDefault="001B2DFF" w:rsidP="003C4B3A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cs="Times New Roman" w:hint="eastAsia"/>
                <w:bCs/>
                <w:snapToGrid w:val="0"/>
                <w:sz w:val="20"/>
              </w:rPr>
              <w:t>4.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演練根號的比較大小。</w:t>
            </w:r>
          </w:p>
          <w:p w:rsidR="001B2DFF" w:rsidRPr="003C4B3A" w:rsidRDefault="001B2DFF" w:rsidP="003C4B3A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cs="Times New Roman" w:hint="eastAsia"/>
                <w:bCs/>
                <w:snapToGrid w:val="0"/>
                <w:sz w:val="20"/>
              </w:rPr>
              <w:t>5.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熟練計算出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</w:rPr>
              <w:object w:dxaOrig="480" w:dyaOrig="400">
                <v:shape id="_x0000_i1028" type="#_x0000_t75" style="width:20.25pt;height:18pt" o:ole="">
                  <v:imagedata r:id="rId13" o:title=""/>
                </v:shape>
                <o:OLEObject Type="Embed" ProgID="Equation.DSMT4" ShapeID="_x0000_i1028" DrawAspect="Content" ObjectID="_1781959240" r:id="rId14"/>
              </w:objec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的值。</w:t>
            </w:r>
          </w:p>
          <w:p w:rsidR="001B2DFF" w:rsidRPr="003C4B3A" w:rsidRDefault="001B2DFF" w:rsidP="003C4B3A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</w:rPr>
            </w:pPr>
            <w:r w:rsidRPr="003C4B3A">
              <w:rPr>
                <w:rFonts w:ascii="標楷體" w:eastAsia="標楷體" w:hAnsi="標楷體" w:cs="Times New Roman" w:hint="eastAsia"/>
                <w:bCs/>
                <w:snapToGrid w:val="0"/>
                <w:sz w:val="20"/>
              </w:rPr>
              <w:t>6.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認識400以內的完全平方數，且利用質因數分解求</w: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</w:rPr>
              <w:object w:dxaOrig="480" w:dyaOrig="400">
                <v:shape id="_x0000_i1029" type="#_x0000_t75" style="width:20.25pt;height:18pt" o:ole="">
                  <v:imagedata r:id="rId13" o:title=""/>
                </v:shape>
                <o:OLEObject Type="Embed" ProgID="Equation.DSMT4" ShapeID="_x0000_i1029" DrawAspect="Content" ObjectID="_1781959241" r:id="rId15"/>
              </w:object>
            </w:r>
            <w:r w:rsidRPr="003C4B3A">
              <w:rPr>
                <w:rFonts w:ascii="標楷體" w:eastAsia="標楷體" w:hAnsi="標楷體" w:cs="Times New Roman"/>
                <w:bCs/>
                <w:snapToGrid w:val="0"/>
                <w:sz w:val="20"/>
              </w:rPr>
              <w:t>的值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的意義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lastRenderedPageBreak/>
              <w:t>第七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7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11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的意義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（第一次段考）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利用推算面積為3的正方形之邊長，介紹十分逼近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演練十分逼近法，且利用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計算計求出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近似值或相關問題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理解平方根的意義及其記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練習求平方根與其應用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的意義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（第一次段考）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（數學段考精選、數學段考即時通、課習段考複習卷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八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14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18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根式的運算</w:t>
            </w:r>
          </w:p>
          <w:p w:rsidR="001B2DFF" w:rsidRPr="00F3770B" w:rsidRDefault="001B2DFF" w:rsidP="00F3770B">
            <w:pPr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</w:pPr>
            <w:r w:rsidRPr="00F3770B">
              <w:rPr>
                <w:rFonts w:ascii="標楷體" w:eastAsia="標楷體" w:hAnsi="標楷體" w:cs="Times New Roman" w:hint="eastAsia"/>
                <w:bCs/>
                <w:snapToGrid w:val="0"/>
                <w:sz w:val="20"/>
                <w:szCs w:val="20"/>
              </w:rPr>
              <w:t>1.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利用求面積為2的正方形之邊長，引入根號。</w:t>
            </w:r>
          </w:p>
          <w:p w:rsidR="001B2DFF" w:rsidRPr="00F3770B" w:rsidRDefault="001B2DFF" w:rsidP="00F3770B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</w:pPr>
            <w:r w:rsidRPr="00F3770B">
              <w:rPr>
                <w:rFonts w:ascii="標楷體" w:eastAsia="標楷體" w:hAnsi="標楷體" w:cs="Times New Roman" w:hint="eastAsia"/>
                <w:bCs/>
                <w:snapToGrid w:val="0"/>
                <w:sz w:val="20"/>
                <w:szCs w:val="20"/>
              </w:rPr>
              <w:t>2.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利用正方形邊長與面積的關係理解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  <w:szCs w:val="20"/>
              </w:rPr>
              <w:object w:dxaOrig="380" w:dyaOrig="360">
                <v:shape id="_x0000_i1030" type="#_x0000_t75" style="width:15.75pt;height:15.75pt" o:ole="">
                  <v:imagedata r:id="rId8" o:title=""/>
                </v:shape>
                <o:OLEObject Type="Embed" ProgID="Equation.DSMT4" ShapeID="_x0000_i1030" DrawAspect="Content" ObjectID="_1781959242" r:id="rId16"/>
              </w:objec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的平方為</w:t>
            </w:r>
            <w:r w:rsidRPr="00F3770B">
              <w:rPr>
                <w:rFonts w:ascii="標楷體" w:eastAsia="標楷體" w:hAnsi="標楷體" w:cs="Times New Roman"/>
                <w:bCs/>
                <w:i/>
                <w:snapToGrid w:val="0"/>
                <w:sz w:val="20"/>
                <w:szCs w:val="20"/>
              </w:rPr>
              <w:t>a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。</w:t>
            </w:r>
          </w:p>
          <w:p w:rsidR="001B2DFF" w:rsidRPr="00F3770B" w:rsidRDefault="001B2DFF" w:rsidP="00F3770B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</w:pPr>
            <w:r w:rsidRPr="00F3770B">
              <w:rPr>
                <w:rFonts w:ascii="標楷體" w:eastAsia="標楷體" w:hAnsi="標楷體" w:cs="Times New Roman" w:hint="eastAsia"/>
                <w:bCs/>
                <w:snapToGrid w:val="0"/>
                <w:sz w:val="20"/>
                <w:szCs w:val="20"/>
              </w:rPr>
              <w:t>3.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理解</w:t>
            </w:r>
            <w:r w:rsidRPr="00F3770B">
              <w:rPr>
                <w:rFonts w:ascii="標楷體" w:eastAsia="標楷體" w:hAnsi="標楷體" w:cs="Times New Roman"/>
                <w:bCs/>
                <w:i/>
                <w:snapToGrid w:val="0"/>
                <w:sz w:val="20"/>
                <w:szCs w:val="20"/>
              </w:rPr>
              <w:t>a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、</w:t>
            </w:r>
            <w:r w:rsidRPr="00F3770B">
              <w:rPr>
                <w:rFonts w:ascii="標楷體" w:eastAsia="標楷體" w:hAnsi="標楷體" w:cs="Times New Roman"/>
                <w:bCs/>
                <w:i/>
                <w:snapToGrid w:val="0"/>
                <w:sz w:val="20"/>
                <w:szCs w:val="20"/>
              </w:rPr>
              <w:t>b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為正整數時，</w:t>
            </w:r>
            <w:r w:rsidRPr="00F3770B">
              <w:rPr>
                <w:rFonts w:ascii="標楷體" w:eastAsia="標楷體" w:hAnsi="標楷體" w:cs="Times New Roman"/>
                <w:bCs/>
                <w:i/>
                <w:snapToGrid w:val="0"/>
                <w:sz w:val="20"/>
                <w:szCs w:val="20"/>
              </w:rPr>
              <w:t>a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＞</w:t>
            </w:r>
            <w:r w:rsidRPr="00F3770B">
              <w:rPr>
                <w:rFonts w:ascii="標楷體" w:eastAsia="標楷體" w:hAnsi="標楷體" w:cs="Times New Roman"/>
                <w:bCs/>
                <w:i/>
                <w:snapToGrid w:val="0"/>
                <w:sz w:val="20"/>
                <w:szCs w:val="20"/>
              </w:rPr>
              <w:t>b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時，則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  <w:szCs w:val="20"/>
              </w:rPr>
              <w:object w:dxaOrig="380" w:dyaOrig="360">
                <v:shape id="_x0000_i1031" type="#_x0000_t75" style="width:15.75pt;height:15.75pt" o:ole="">
                  <v:imagedata r:id="rId8" o:title=""/>
                </v:shape>
                <o:OLEObject Type="Embed" ProgID="Equation.DSMT4" ShapeID="_x0000_i1031" DrawAspect="Content" ObjectID="_1781959243" r:id="rId17"/>
              </w:objec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＞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  <w:szCs w:val="20"/>
              </w:rPr>
              <w:object w:dxaOrig="380" w:dyaOrig="360">
                <v:shape id="_x0000_i1032" type="#_x0000_t75" style="width:15.75pt;height:15.75pt" o:ole="">
                  <v:imagedata r:id="rId11" o:title=""/>
                </v:shape>
                <o:OLEObject Type="Embed" ProgID="Equation.DSMT4" ShapeID="_x0000_i1032" DrawAspect="Content" ObjectID="_1781959244" r:id="rId18"/>
              </w:objec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。</w:t>
            </w:r>
          </w:p>
          <w:p w:rsidR="001B2DFF" w:rsidRPr="00F3770B" w:rsidRDefault="001B2DFF" w:rsidP="00F3770B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</w:pPr>
            <w:r w:rsidRPr="00F3770B">
              <w:rPr>
                <w:rFonts w:ascii="標楷體" w:eastAsia="標楷體" w:hAnsi="標楷體" w:cs="Times New Roman" w:hint="eastAsia"/>
                <w:bCs/>
                <w:snapToGrid w:val="0"/>
                <w:sz w:val="20"/>
                <w:szCs w:val="20"/>
              </w:rPr>
              <w:t>4.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演練根號的比較大小。</w:t>
            </w:r>
          </w:p>
          <w:p w:rsidR="001B2DFF" w:rsidRPr="00F3770B" w:rsidRDefault="001B2DFF" w:rsidP="00F3770B">
            <w:pPr>
              <w:widowControl w:val="0"/>
              <w:adjustRightInd w:val="0"/>
              <w:snapToGrid w:val="0"/>
              <w:spacing w:line="260" w:lineRule="exact"/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</w:pPr>
            <w:r w:rsidRPr="00F3770B">
              <w:rPr>
                <w:rFonts w:ascii="標楷體" w:eastAsia="標楷體" w:hAnsi="標楷體" w:cs="Times New Roman" w:hint="eastAsia"/>
                <w:bCs/>
                <w:snapToGrid w:val="0"/>
                <w:sz w:val="20"/>
                <w:szCs w:val="20"/>
              </w:rPr>
              <w:t>5.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熟練計算出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  <w:szCs w:val="20"/>
              </w:rPr>
              <w:object w:dxaOrig="480" w:dyaOrig="400">
                <v:shape id="_x0000_i1033" type="#_x0000_t75" style="width:20.25pt;height:18pt" o:ole="">
                  <v:imagedata r:id="rId13" o:title=""/>
                </v:shape>
                <o:OLEObject Type="Embed" ProgID="Equation.DSMT4" ShapeID="_x0000_i1033" DrawAspect="Content" ObjectID="_1781959245" r:id="rId19"/>
              </w:objec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的值。</w:t>
            </w:r>
          </w:p>
          <w:p w:rsidR="001B2DFF" w:rsidRPr="00187E81" w:rsidRDefault="001B2DFF" w:rsidP="00F3770B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F3770B">
              <w:rPr>
                <w:rFonts w:ascii="標楷體" w:eastAsia="標楷體" w:hAnsi="標楷體" w:cs="Times New Roman" w:hint="eastAsia"/>
                <w:bCs/>
                <w:snapToGrid w:val="0"/>
                <w:sz w:val="20"/>
                <w:szCs w:val="20"/>
              </w:rPr>
              <w:t>6.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認識400以內的完全平方數，且利用質因數分解求</w: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position w:val="-8"/>
                <w:sz w:val="20"/>
                <w:szCs w:val="20"/>
              </w:rPr>
              <w:object w:dxaOrig="480" w:dyaOrig="400">
                <v:shape id="_x0000_i1034" type="#_x0000_t75" style="width:20.25pt;height:18pt" o:ole="">
                  <v:imagedata r:id="rId13" o:title=""/>
                </v:shape>
                <o:OLEObject Type="Embed" ProgID="Equation.DSMT4" ShapeID="_x0000_i1034" DrawAspect="Content" ObjectID="_1781959246" r:id="rId20"/>
              </w:object>
            </w:r>
            <w:r w:rsidRPr="00F3770B">
              <w:rPr>
                <w:rFonts w:ascii="標楷體" w:eastAsia="標楷體" w:hAnsi="標楷體" w:cs="Times New Roman"/>
                <w:bCs/>
                <w:snapToGrid w:val="0"/>
                <w:sz w:val="20"/>
                <w:szCs w:val="20"/>
              </w:rPr>
              <w:t>的值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根式的運算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九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21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25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lastRenderedPageBreak/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根式的運算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說明有理化分母的原因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藉由有理化分母將一個根式化為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最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簡根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3.計算根式的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乘除運算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，並將結果化為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最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簡根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熟練根式的運算規則與應用，求出近似值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說明同類方根的意義與合併方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演練根式的加減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應用根式的運算規則進行根式的四則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8.應用完全平方公式進行根式的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9.應用平方差公式進行根式的運算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0.應用平方差公式有理化分母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根式的運算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作業繳交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十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0/28~11/1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生命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生J5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覺察生活中的各種迷思，在生活作息、健康促進、飲食運動、休閒娛樂、人我關係等課題上進行價值思辨，尋求解決之道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畢氏定理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由數學史與直角三角形三邊的正方形面積圖示，推導出畢氏定理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認識其他的畢氏定理證明方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應用畢氏定理，由直角三角形的兩股長求出其斜邊長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應用畢氏定理，由直角三角形的斜邊與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股長求出另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股長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.應用畢氏定理，由直角三角形的複合圖形求股長與斜邊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5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應用畢氏定理，求直角三角形中斜邊上的高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畢氏定理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lastRenderedPageBreak/>
              <w:t>第十一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4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8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人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人J6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正視社會中的各種歧視，並採取行動來關懷與保護弱勢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畢氏定理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1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.利用畢氏定理解決生活中的應用問題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應用畢氏定理，求長方形的對角線長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利用畢氏定理理解手機尺寸與其面積的關係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利用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數線上兩點間的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距離公式，計算坐標平面上，在同一水平線（鉛垂線）上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兩點間的距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離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5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利用畢氏定理，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推導出坐標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平面上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兩點間的距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離公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6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利用距離公式計算坐標平面上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兩點間的距離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2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根與畢氏定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畢氏定理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十二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11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15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3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提公因式與乘法公式作因式分解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說明因式與倍式的定義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說明因式分解的定義，並利用除法檢驗兩多項式是否有因式之關係，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若有並進行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說明何謂公因式，進而了解提公因式法因式分解的方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練習先提單項與先提公因式之因式分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練習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先變號再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提公因式之因式分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利用圖形完成因式分解的應用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3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提公因式與乘法公式作因式分解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lastRenderedPageBreak/>
              <w:t>第十三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18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22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3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提公因式與乘法公式作因式分解、3-2利用十字交乘法因式分解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利用平方差公式，因式分解形如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－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多項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利用完全平方公式，因式分解形如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2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b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或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－2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b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多項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帶領學生發現（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2）（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3）與其展開式各項係數間的關係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帶領學生發現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5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6與（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p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）（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q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）之關係引出形如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c的多項式十字交乘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熟練形如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c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多項式之十字交乘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（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項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係數為1）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3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提公因式與乘法公式作因式分解、3-2利用十字交乘法因式分解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十四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25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1/29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法治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法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認識民事、刑事、行政法的基本原則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3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十字交乘法因式分解（第二次段考）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1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帶領學生發現（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5）（3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1）與其展開式各項係數間的關係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帶領學生發現3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16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5與（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p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q）（</w:t>
            </w:r>
            <w:proofErr w:type="spellStart"/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rx</w:t>
            </w:r>
            <w:proofErr w:type="spell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s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）之關係引出形如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c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多項式之十字交乘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3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熟練形如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a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c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多項式之十字交乘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（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項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係數不為1）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4.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比較十字交乘法與乘法公式進行因式分解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3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利用十字交乘法因式分解（第二次段考）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（數學段考精選、數學段考即時通、課習段考複習卷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lastRenderedPageBreak/>
              <w:t>第十五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2~12/6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法解一元二次方程式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說明一元二次方程式的定義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說明一元二次方程式解的意義與判別一元二次方程式的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說明一元二次方程式因式分解後可求出其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練習提出公因式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法求一元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程式的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練習以乘法公式因式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法求一元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方程式的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理解重根的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意義與出現時機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1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因式分解法解一元二次方程式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十六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9~12/13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1因式分解法解一元二次方程式、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與公式解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練習十字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交乘因式分解法求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的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2.已知一元二次方程式的一個解，求另外一個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利用平方根的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概念解形如</w:t>
            </w:r>
            <w:proofErr w:type="gramEnd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（</w:t>
            </w:r>
            <w:r w:rsidRPr="00187E81">
              <w:rPr>
                <w:rFonts w:ascii="標楷體" w:eastAsia="標楷體" w:hAnsi="標楷體"/>
                <w:i/>
                <w:color w:val="000000"/>
                <w:sz w:val="20"/>
                <w:szCs w:val="20"/>
              </w:rPr>
              <w:t>ax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i/>
                <w:color w:val="000000"/>
                <w:sz w:val="20"/>
                <w:szCs w:val="20"/>
              </w:rPr>
              <w:t>b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）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＝</w:t>
            </w:r>
            <w:r w:rsidRPr="00187E81">
              <w:rPr>
                <w:rFonts w:ascii="標楷體" w:eastAsia="標楷體" w:hAnsi="標楷體"/>
                <w:i/>
                <w:color w:val="000000"/>
                <w:sz w:val="20"/>
                <w:szCs w:val="20"/>
              </w:rPr>
              <w:t>c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一元二次方程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利用正方形面積圖式與貼紙附件，理解</w:t>
            </w:r>
            <w:r w:rsidRPr="00187E81">
              <w:rPr>
                <w:rFonts w:ascii="標楷體" w:eastAsia="標楷體" w:hAnsi="標楷體"/>
                <w:i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i/>
                <w:color w:val="000000"/>
                <w:sz w:val="20"/>
                <w:szCs w:val="20"/>
              </w:rPr>
              <w:t>mx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的式子須加上多少常數即可形成完全平方式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1因式分解法解一元二次方程式、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與公式解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作業繳交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十七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16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20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lastRenderedPageBreak/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與公式解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以實例說明何謂配方法，並熟練實際演練填入一個常數將式子配成完全平方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2.歸納出完全平方式一次項係數與常數項之關係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說明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項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係數為1的一元二次方程式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x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  <w:vertAlign w:val="superscript"/>
              </w:rPr>
              <w:t>2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bx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＋</w:t>
            </w:r>
            <w:r w:rsidRPr="00187E81">
              <w:rPr>
                <w:rFonts w:ascii="標楷體" w:eastAsia="標楷體" w:hAnsi="標楷體"/>
                <w:bCs/>
                <w:i/>
                <w:snapToGrid w:val="0"/>
                <w:color w:val="000000"/>
                <w:sz w:val="20"/>
                <w:szCs w:val="20"/>
              </w:rPr>
              <w:t>c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的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實際演練利用配方法解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項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係數為1的一元二次方程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5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演練配方法的延伸應用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6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實際演練利用配方法解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二次項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係數不為1的一元二次方程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7.一元二次方程式</w:t>
            </w:r>
            <w:proofErr w:type="gramStart"/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的重根與</w:t>
            </w:r>
            <w:proofErr w:type="gramEnd"/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無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8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.利用配方法推導一元二次方程式根的公式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與公式解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十八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23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27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生涯規劃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proofErr w:type="gramStart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涯</w:t>
            </w:r>
            <w:proofErr w:type="gramEnd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觀察自己的能力與興趣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proofErr w:type="gramStart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涯</w:t>
            </w:r>
            <w:proofErr w:type="gramEnd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J6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建立對於未來生涯的願景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與公式解、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應用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利用配方法推導一元二次方程式根的公式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由平方根的概念知道一元二次方程式的解可為相異兩根、重根或無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</w:t>
            </w:r>
            <w:proofErr w:type="gramStart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判別式的介紹</w:t>
            </w:r>
            <w:proofErr w:type="gramEnd"/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利用公式解，分別依判別式大於0、等於或小於0，求一元二次方程式的解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使用計算機，求出一元二次方程式解的近似值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理解利用一元二次方程式解應用問題的步驟。</w:t>
            </w:r>
          </w:p>
          <w:p w:rsidR="001B2DFF" w:rsidRPr="00187E81" w:rsidRDefault="001B2DFF" w:rsidP="00E5024C">
            <w:pPr>
              <w:tabs>
                <w:tab w:val="left" w:pos="795"/>
              </w:tabs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利用一元二次方程式解決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支付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問題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2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配方法與公式解、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應用問題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lastRenderedPageBreak/>
              <w:t>第十九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2/30~1/3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性別平等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性J4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認識身體自主權相關議題，維護自己與尊重他人的身體自主權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應用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利用一元二次方程式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>做整數的計算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解決數的平方問題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利用一元二次方程式解決路寬問題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利用一元二次方程式解決收費問題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使用計算機，求出一元二次方程式解的近似值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4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一元二次方程式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-3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應用問題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二十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/6</w:t>
            </w:r>
            <w:r>
              <w:rPr>
                <w:rFonts w:ascii="標楷體" w:eastAsia="標楷體" w:hAnsi="標楷體" w:hint="eastAsia"/>
                <w:color w:val="000000"/>
                <w:sz w:val="20"/>
              </w:rPr>
              <w:t>~</w:t>
            </w: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/10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環境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環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了解生物多樣性及環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lastRenderedPageBreak/>
              <w:t>境承載力的重要性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lastRenderedPageBreak/>
              <w:t>第5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1.藉由兩班的英文成績，說明何謂相對次數與使用時機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2.演練完成相對次數分配表並畫出其折線圖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3.演練由已知的次數分配表製作</w:t>
            </w:r>
            <w:proofErr w:type="gramStart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成累績</w:t>
            </w:r>
            <w:proofErr w:type="gramEnd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次數分配表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4.理解分組資料的累積次數分配表，並能利用各組的上限值當作橫坐標畫出累積次數分配折線圖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5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  <w:tr w:rsidR="001B2DFF" w:rsidRPr="00187E81" w:rsidTr="00F32714">
        <w:trPr>
          <w:trHeight w:val="1591"/>
        </w:trPr>
        <w:tc>
          <w:tcPr>
            <w:tcW w:w="1156" w:type="dxa"/>
            <w:tcBorders>
              <w:bottom w:val="single" w:sz="4" w:space="0" w:color="auto"/>
            </w:tcBorders>
          </w:tcPr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第二十一</w:t>
            </w:r>
            <w:proofErr w:type="gramStart"/>
            <w:r w:rsidRPr="008367C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週</w:t>
            </w:r>
            <w:proofErr w:type="gramEnd"/>
          </w:p>
          <w:p w:rsidR="001B2DFF" w:rsidRPr="008367C1" w:rsidRDefault="001B2DFF" w:rsidP="00B33548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367C1">
              <w:rPr>
                <w:rFonts w:ascii="標楷體" w:eastAsia="標楷體" w:hAnsi="標楷體" w:hint="eastAsia"/>
                <w:color w:val="000000"/>
                <w:sz w:val="20"/>
              </w:rPr>
              <w:t>1/13~1/17</w:t>
            </w:r>
          </w:p>
        </w:tc>
        <w:tc>
          <w:tcPr>
            <w:tcW w:w="2511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1身心素質與自我精進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A2系統思考與解決問題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1符號運用與溝通表達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B3藝術涵養與美感素養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C1道德實踐與公民意識</w:t>
            </w:r>
          </w:p>
          <w:p w:rsidR="001B2DFF" w:rsidRPr="00187E81" w:rsidRDefault="001B2DFF" w:rsidP="00E44A8C">
            <w:pPr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閱讀素養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閱J3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解學科知識內的重要詞彙的意涵，並懂得如何運用該詞彙與他人進行溝通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品德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1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溝通合作與和諧人際關係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品J8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理性溝通與問題解決。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/>
                <w:bCs/>
                <w:snapToGrid w:val="0"/>
                <w:color w:val="000000"/>
                <w:sz w:val="20"/>
                <w:szCs w:val="20"/>
              </w:rPr>
              <w:t>【家庭教育】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家J2</w:t>
            </w: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探討社會與自然環境對個人及家庭的影響。</w:t>
            </w:r>
          </w:p>
        </w:tc>
        <w:tc>
          <w:tcPr>
            <w:tcW w:w="3407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5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（第三次段考）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1.說明由已知的相對次數分配表製作</w:t>
            </w:r>
            <w:proofErr w:type="gramStart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成累績</w:t>
            </w:r>
            <w:proofErr w:type="gramEnd"/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相對次數分配表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2.理解分組資料的累積項對次數分配表，並能利用各組的上限值當作橫坐標畫出累積相對次數分配折線圖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3.利用計算機，完成大筆資料的累積相對次數分配表。</w:t>
            </w:r>
          </w:p>
          <w:p w:rsidR="001B2DFF" w:rsidRPr="00187E81" w:rsidRDefault="001B2DFF" w:rsidP="00E5024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4.判讀生活中的累積相對次數分配折線圖，並解決相關問題。</w:t>
            </w:r>
          </w:p>
        </w:tc>
        <w:tc>
          <w:tcPr>
            <w:tcW w:w="539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1B2DFF" w:rsidRPr="00187E81" w:rsidRDefault="001B2DFF" w:rsidP="007450A1">
            <w:pPr>
              <w:rPr>
                <w:rFonts w:ascii="標楷體" w:eastAsia="標楷體" w:hAnsi="標楷體"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翰林版國中數學8上教材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第5章</w:t>
            </w:r>
            <w:r w:rsidRPr="00187E81">
              <w:rPr>
                <w:rFonts w:ascii="標楷體" w:eastAsia="標楷體" w:hAnsi="標楷體" w:hint="eastAsia"/>
                <w:bCs/>
                <w:snapToGrid w:val="0"/>
                <w:color w:val="000000"/>
                <w:sz w:val="20"/>
                <w:szCs w:val="20"/>
              </w:rPr>
              <w:t xml:space="preserve"> </w:t>
            </w: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統計資料處理（第三次段考）</w:t>
            </w:r>
          </w:p>
        </w:tc>
        <w:tc>
          <w:tcPr>
            <w:tcW w:w="1992" w:type="dxa"/>
            <w:tcBorders>
              <w:bottom w:val="single" w:sz="4" w:space="0" w:color="auto"/>
            </w:tcBorders>
          </w:tcPr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1.紙筆測驗（數學段考精選、數學段考即時通、課習段考複習卷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2.小組討論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3.觀察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4.口頭回答（課本的隨堂練習）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5.資料蒐集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6.作業繳交</w:t>
            </w:r>
          </w:p>
          <w:p w:rsidR="001B2DFF" w:rsidRPr="00187E81" w:rsidRDefault="001B2DFF" w:rsidP="00E5024C">
            <w:pPr>
              <w:spacing w:line="260" w:lineRule="exact"/>
              <w:rPr>
                <w:rFonts w:ascii="標楷體" w:eastAsia="標楷體" w:hAnsi="標楷體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bCs/>
                <w:snapToGrid w:val="0"/>
                <w:color w:val="000000"/>
                <w:sz w:val="20"/>
                <w:szCs w:val="20"/>
              </w:rPr>
              <w:t>7.命題系統光碟</w:t>
            </w:r>
          </w:p>
        </w:tc>
        <w:tc>
          <w:tcPr>
            <w:tcW w:w="2689" w:type="dxa"/>
            <w:tcBorders>
              <w:bottom w:val="single" w:sz="4" w:space="0" w:color="auto"/>
            </w:tcBorders>
          </w:tcPr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視需要註明表內所用</w:t>
            </w:r>
            <w:r w:rsidRPr="00187E81">
              <w:rPr>
                <w:rFonts w:ascii="標楷體" w:eastAsia="標楷體" w:hAnsi="標楷體"/>
                <w:snapToGrid w:val="0"/>
                <w:color w:val="000000"/>
                <w:sz w:val="20"/>
                <w:szCs w:val="20"/>
              </w:rPr>
              <w:t>符號或色彩意義，例如：</w:t>
            </w:r>
          </w:p>
          <w:p w:rsidR="001B2DFF" w:rsidRPr="00187E81" w:rsidRDefault="001B2DFF" w:rsidP="00E44A8C">
            <w:pPr>
              <w:ind w:leftChars="-12" w:left="-23" w:hangingChars="3" w:hanging="6"/>
              <w:rPr>
                <w:rFonts w:ascii="標楷體" w:eastAsia="標楷體" w:hAnsi="標楷體"/>
                <w:color w:val="000000"/>
                <w:sz w:val="20"/>
                <w:szCs w:val="20"/>
              </w:rPr>
            </w:pPr>
            <w:r w:rsidRPr="00187E81">
              <w:rPr>
                <w:rFonts w:ascii="標楷體" w:eastAsia="標楷體" w:hAnsi="標楷體"/>
                <w:color w:val="000000"/>
                <w:sz w:val="20"/>
                <w:szCs w:val="20"/>
              </w:rPr>
              <w:t>●表示表示本校主題課程</w:t>
            </w:r>
            <w:proofErr w:type="gramStart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＊</w:t>
            </w:r>
            <w:proofErr w:type="gramEnd"/>
            <w:r w:rsidRPr="00187E81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表示教科書更換版本銜接課程</w:t>
            </w:r>
          </w:p>
        </w:tc>
      </w:tr>
    </w:tbl>
    <w:p w:rsidR="0045405A" w:rsidRDefault="0045405A">
      <w:pPr>
        <w:spacing w:beforeLines="100" w:before="240" w:afterLines="50" w:after="120"/>
        <w:jc w:val="both"/>
        <w:rPr>
          <w:rFonts w:eastAsia="標楷體"/>
          <w:b/>
          <w:color w:val="000000"/>
        </w:rPr>
      </w:pPr>
    </w:p>
    <w:sectPr w:rsidR="0045405A" w:rsidSect="00395512">
      <w:footerReference w:type="even" r:id="rId21"/>
      <w:footerReference w:type="default" r:id="rId22"/>
      <w:pgSz w:w="16838" w:h="11906" w:orient="landscape"/>
      <w:pgMar w:top="1134" w:right="1134" w:bottom="1134" w:left="1134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6EB6" w:rsidRDefault="00C06EB6">
      <w:r>
        <w:separator/>
      </w:r>
    </w:p>
  </w:endnote>
  <w:endnote w:type="continuationSeparator" w:id="0">
    <w:p w:rsidR="00C06EB6" w:rsidRDefault="00C06E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DFKaiShu-SB-Estd-BF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024C" w:rsidRDefault="00E5024C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4</w:t>
    </w:r>
    <w:r>
      <w:rPr>
        <w:rStyle w:val="a8"/>
      </w:rPr>
      <w:fldChar w:fldCharType="end"/>
    </w:r>
  </w:p>
  <w:p w:rsidR="00E5024C" w:rsidRDefault="00E502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024C" w:rsidRDefault="00E5024C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476EC0">
      <w:rPr>
        <w:rStyle w:val="a8"/>
        <w:noProof/>
      </w:rPr>
      <w:t>1</w:t>
    </w:r>
    <w:r>
      <w:rPr>
        <w:rStyle w:val="a8"/>
      </w:rPr>
      <w:fldChar w:fldCharType="end"/>
    </w:r>
  </w:p>
  <w:p w:rsidR="00E5024C" w:rsidRDefault="00E5024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6EB6" w:rsidRDefault="00C06EB6">
      <w:r>
        <w:separator/>
      </w:r>
    </w:p>
  </w:footnote>
  <w:footnote w:type="continuationSeparator" w:id="0">
    <w:p w:rsidR="00C06EB6" w:rsidRDefault="00C06E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43D46CC6"/>
    <w:lvl w:ilvl="0">
      <w:start w:val="1"/>
      <w:numFmt w:val="bullet"/>
      <w:pStyle w:val="5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FFFFFF89"/>
    <w:multiLevelType w:val="singleLevel"/>
    <w:tmpl w:val="462C7368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2" w15:restartNumberingAfterBreak="0">
    <w:nsid w:val="00E16070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10E267B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13173C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2FC2A7D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3E3590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4CD6BD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08124F5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082073AC"/>
    <w:multiLevelType w:val="multilevel"/>
    <w:tmpl w:val="1DA0FB80"/>
    <w:lvl w:ilvl="0">
      <w:start w:val="1"/>
      <w:numFmt w:val="ideographLegalTraditional"/>
      <w:suff w:val="nothing"/>
      <w:lvlText w:val="%1、"/>
      <w:lvlJc w:val="left"/>
      <w:pPr>
        <w:ind w:left="425" w:hanging="425"/>
      </w:pPr>
      <w:rPr>
        <w:rFonts w:hint="eastAsia"/>
        <w:lang w:val="en-US"/>
      </w:rPr>
    </w:lvl>
    <w:lvl w:ilvl="1">
      <w:start w:val="1"/>
      <w:numFmt w:val="taiwaneseCountingThousand"/>
      <w:suff w:val="nothing"/>
      <w:lvlText w:val="%2、"/>
      <w:lvlJc w:val="left"/>
      <w:pPr>
        <w:ind w:left="851" w:hanging="567"/>
      </w:pPr>
      <w:rPr>
        <w:rFonts w:hint="eastAsia"/>
        <w:color w:val="000000"/>
        <w:sz w:val="28"/>
        <w:szCs w:val="28"/>
      </w:rPr>
    </w:lvl>
    <w:lvl w:ilvl="2">
      <w:start w:val="1"/>
      <w:numFmt w:val="decimalFullWidth"/>
      <w:suff w:val="nothing"/>
      <w:lvlText w:val="%3、"/>
      <w:lvlJc w:val="left"/>
      <w:pPr>
        <w:ind w:left="1418" w:hanging="567"/>
      </w:pPr>
      <w:rPr>
        <w:rFonts w:hint="eastAsia"/>
      </w:rPr>
    </w:lvl>
    <w:lvl w:ilvl="3">
      <w:start w:val="1"/>
      <w:numFmt w:val="taiwaneseCountingThousand"/>
      <w:suff w:val="nothing"/>
      <w:lvlText w:val="%4、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6)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0" w15:restartNumberingAfterBreak="0">
    <w:nsid w:val="08F42A72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0C7067AF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0D384467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0826FA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112B4027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116802C0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167C508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16F605FC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1ABC4DC1"/>
    <w:multiLevelType w:val="hybridMultilevel"/>
    <w:tmpl w:val="70643F96"/>
    <w:lvl w:ilvl="0" w:tplc="EC1454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1E0E26EF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1FBD5B20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1FEC5E9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21784397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235D51EF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23A40BE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245049FD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24A457CF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25CE7FD6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27714E5B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2991561E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314147E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32AC35B7"/>
    <w:multiLevelType w:val="hybridMultilevel"/>
    <w:tmpl w:val="70643F96"/>
    <w:lvl w:ilvl="0" w:tplc="EC1454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331F7CB6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34C40D74"/>
    <w:multiLevelType w:val="hybridMultilevel"/>
    <w:tmpl w:val="39A27D5C"/>
    <w:lvl w:ilvl="0" w:tplc="EC1454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352F1388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35682162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358B56D5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37462ED0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38D86EA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3A0A529F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3BD058FC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3C5F455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3DBB63F1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3DDF469C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3DF04EE3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3EEF0648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6" w15:restartNumberingAfterBreak="0">
    <w:nsid w:val="3F06186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7" w15:restartNumberingAfterBreak="0">
    <w:nsid w:val="41E53EA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8" w15:restartNumberingAfterBreak="0">
    <w:nsid w:val="4223724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9" w15:restartNumberingAfterBreak="0">
    <w:nsid w:val="448563B3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0" w15:restartNumberingAfterBreak="0">
    <w:nsid w:val="44E00AF8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1" w15:restartNumberingAfterBreak="0">
    <w:nsid w:val="470707F2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2" w15:restartNumberingAfterBreak="0">
    <w:nsid w:val="47525913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3" w15:restartNumberingAfterBreak="0">
    <w:nsid w:val="489C58B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4" w15:restartNumberingAfterBreak="0">
    <w:nsid w:val="49B267C1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5" w15:restartNumberingAfterBreak="0">
    <w:nsid w:val="4EAE255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6" w15:restartNumberingAfterBreak="0">
    <w:nsid w:val="4FB47C92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7" w15:restartNumberingAfterBreak="0">
    <w:nsid w:val="5230409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8" w15:restartNumberingAfterBreak="0">
    <w:nsid w:val="5283212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9" w15:restartNumberingAfterBreak="0">
    <w:nsid w:val="52A9574D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0" w15:restartNumberingAfterBreak="0">
    <w:nsid w:val="52EA20D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1" w15:restartNumberingAfterBreak="0">
    <w:nsid w:val="53940BBF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2" w15:restartNumberingAfterBreak="0">
    <w:nsid w:val="595318EB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3" w15:restartNumberingAfterBreak="0">
    <w:nsid w:val="59F60E47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4" w15:restartNumberingAfterBreak="0">
    <w:nsid w:val="5A1358B0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5" w15:restartNumberingAfterBreak="0">
    <w:nsid w:val="5AB217E3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6" w15:restartNumberingAfterBreak="0">
    <w:nsid w:val="5B1B7122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7" w15:restartNumberingAfterBreak="0">
    <w:nsid w:val="5B9825B3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8" w15:restartNumberingAfterBreak="0">
    <w:nsid w:val="5E9554FC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9" w15:restartNumberingAfterBreak="0">
    <w:nsid w:val="5F8C597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0" w15:restartNumberingAfterBreak="0">
    <w:nsid w:val="60293EE5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1" w15:restartNumberingAfterBreak="0">
    <w:nsid w:val="63993888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2" w15:restartNumberingAfterBreak="0">
    <w:nsid w:val="64071DF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3" w15:restartNumberingAfterBreak="0">
    <w:nsid w:val="64734BD9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4" w15:restartNumberingAfterBreak="0">
    <w:nsid w:val="65541B5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5" w15:restartNumberingAfterBreak="0">
    <w:nsid w:val="69C6194B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6" w15:restartNumberingAfterBreak="0">
    <w:nsid w:val="6A4351FA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7" w15:restartNumberingAfterBreak="0">
    <w:nsid w:val="6D1C1F6D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8" w15:restartNumberingAfterBreak="0">
    <w:nsid w:val="703D1A95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9" w15:restartNumberingAfterBreak="0">
    <w:nsid w:val="7725180E"/>
    <w:multiLevelType w:val="hybridMultilevel"/>
    <w:tmpl w:val="70643F96"/>
    <w:lvl w:ilvl="0" w:tplc="EC1454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0" w15:restartNumberingAfterBreak="0">
    <w:nsid w:val="775A028E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1" w15:restartNumberingAfterBreak="0">
    <w:nsid w:val="777C19E2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2" w15:restartNumberingAfterBreak="0">
    <w:nsid w:val="787B5624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3" w15:restartNumberingAfterBreak="0">
    <w:nsid w:val="78AE03E8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4" w15:restartNumberingAfterBreak="0">
    <w:nsid w:val="79C72B2D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5" w15:restartNumberingAfterBreak="0">
    <w:nsid w:val="7B38555E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6" w15:restartNumberingAfterBreak="0">
    <w:nsid w:val="7C104525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7" w15:restartNumberingAfterBreak="0">
    <w:nsid w:val="7C6C7C18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8" w15:restartNumberingAfterBreak="0">
    <w:nsid w:val="7D7C59DB"/>
    <w:multiLevelType w:val="hybridMultilevel"/>
    <w:tmpl w:val="1EE833F2"/>
    <w:lvl w:ilvl="0" w:tplc="4D52A7E8">
      <w:start w:val="1"/>
      <w:numFmt w:val="decimal"/>
      <w:suff w:val="space"/>
      <w:lvlText w:val="%1."/>
      <w:lvlJc w:val="left"/>
      <w:pPr>
        <w:ind w:left="170" w:hanging="17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1"/>
  </w:num>
  <w:num w:numId="3">
    <w:abstractNumId w:val="0"/>
  </w:num>
  <w:num w:numId="4">
    <w:abstractNumId w:val="46"/>
  </w:num>
  <w:num w:numId="5">
    <w:abstractNumId w:val="15"/>
  </w:num>
  <w:num w:numId="6">
    <w:abstractNumId w:val="73"/>
  </w:num>
  <w:num w:numId="7">
    <w:abstractNumId w:val="79"/>
  </w:num>
  <w:num w:numId="8">
    <w:abstractNumId w:val="40"/>
  </w:num>
  <w:num w:numId="9">
    <w:abstractNumId w:val="13"/>
  </w:num>
  <w:num w:numId="10">
    <w:abstractNumId w:val="47"/>
  </w:num>
  <w:num w:numId="11">
    <w:abstractNumId w:val="31"/>
  </w:num>
  <w:num w:numId="12">
    <w:abstractNumId w:val="43"/>
  </w:num>
  <w:num w:numId="13">
    <w:abstractNumId w:val="6"/>
  </w:num>
  <w:num w:numId="14">
    <w:abstractNumId w:val="2"/>
  </w:num>
  <w:num w:numId="15">
    <w:abstractNumId w:val="18"/>
  </w:num>
  <w:num w:numId="16">
    <w:abstractNumId w:val="63"/>
  </w:num>
  <w:num w:numId="17">
    <w:abstractNumId w:val="78"/>
  </w:num>
  <w:num w:numId="18">
    <w:abstractNumId w:val="34"/>
  </w:num>
  <w:num w:numId="19">
    <w:abstractNumId w:val="4"/>
  </w:num>
  <w:num w:numId="20">
    <w:abstractNumId w:val="70"/>
  </w:num>
  <w:num w:numId="21">
    <w:abstractNumId w:val="84"/>
  </w:num>
  <w:num w:numId="22">
    <w:abstractNumId w:val="74"/>
  </w:num>
  <w:num w:numId="23">
    <w:abstractNumId w:val="88"/>
  </w:num>
  <w:num w:numId="24">
    <w:abstractNumId w:val="37"/>
  </w:num>
  <w:num w:numId="25">
    <w:abstractNumId w:val="11"/>
  </w:num>
  <w:num w:numId="26">
    <w:abstractNumId w:val="75"/>
  </w:num>
  <w:num w:numId="27">
    <w:abstractNumId w:val="5"/>
  </w:num>
  <w:num w:numId="28">
    <w:abstractNumId w:val="56"/>
  </w:num>
  <w:num w:numId="29">
    <w:abstractNumId w:val="65"/>
  </w:num>
  <w:num w:numId="30">
    <w:abstractNumId w:val="36"/>
  </w:num>
  <w:num w:numId="31">
    <w:abstractNumId w:val="27"/>
  </w:num>
  <w:num w:numId="32">
    <w:abstractNumId w:val="42"/>
  </w:num>
  <w:num w:numId="33">
    <w:abstractNumId w:val="61"/>
  </w:num>
  <w:num w:numId="34">
    <w:abstractNumId w:val="20"/>
  </w:num>
  <w:num w:numId="35">
    <w:abstractNumId w:val="48"/>
  </w:num>
  <w:num w:numId="36">
    <w:abstractNumId w:val="32"/>
  </w:num>
  <w:num w:numId="37">
    <w:abstractNumId w:val="16"/>
  </w:num>
  <w:num w:numId="38">
    <w:abstractNumId w:val="45"/>
  </w:num>
  <w:num w:numId="39">
    <w:abstractNumId w:val="69"/>
  </w:num>
  <w:num w:numId="40">
    <w:abstractNumId w:val="80"/>
  </w:num>
  <w:num w:numId="41">
    <w:abstractNumId w:val="38"/>
  </w:num>
  <w:num w:numId="42">
    <w:abstractNumId w:val="30"/>
  </w:num>
  <w:num w:numId="43">
    <w:abstractNumId w:val="28"/>
  </w:num>
  <w:num w:numId="44">
    <w:abstractNumId w:val="77"/>
  </w:num>
  <w:num w:numId="45">
    <w:abstractNumId w:val="64"/>
  </w:num>
  <w:num w:numId="46">
    <w:abstractNumId w:val="53"/>
  </w:num>
  <w:num w:numId="47">
    <w:abstractNumId w:val="35"/>
  </w:num>
  <w:num w:numId="48">
    <w:abstractNumId w:val="57"/>
  </w:num>
  <w:num w:numId="49">
    <w:abstractNumId w:val="44"/>
  </w:num>
  <w:num w:numId="50">
    <w:abstractNumId w:val="10"/>
  </w:num>
  <w:num w:numId="51">
    <w:abstractNumId w:val="41"/>
  </w:num>
  <w:num w:numId="52">
    <w:abstractNumId w:val="50"/>
  </w:num>
  <w:num w:numId="53">
    <w:abstractNumId w:val="8"/>
  </w:num>
  <w:num w:numId="54">
    <w:abstractNumId w:val="83"/>
  </w:num>
  <w:num w:numId="55">
    <w:abstractNumId w:val="59"/>
  </w:num>
  <w:num w:numId="56">
    <w:abstractNumId w:val="76"/>
  </w:num>
  <w:num w:numId="57">
    <w:abstractNumId w:val="71"/>
  </w:num>
  <w:num w:numId="58">
    <w:abstractNumId w:val="60"/>
  </w:num>
  <w:num w:numId="59">
    <w:abstractNumId w:val="66"/>
  </w:num>
  <w:num w:numId="60">
    <w:abstractNumId w:val="23"/>
  </w:num>
  <w:num w:numId="61">
    <w:abstractNumId w:val="85"/>
  </w:num>
  <w:num w:numId="62">
    <w:abstractNumId w:val="39"/>
  </w:num>
  <w:num w:numId="63">
    <w:abstractNumId w:val="81"/>
  </w:num>
  <w:num w:numId="64">
    <w:abstractNumId w:val="87"/>
  </w:num>
  <w:num w:numId="65">
    <w:abstractNumId w:val="55"/>
  </w:num>
  <w:num w:numId="66">
    <w:abstractNumId w:val="17"/>
  </w:num>
  <w:num w:numId="67">
    <w:abstractNumId w:val="25"/>
  </w:num>
  <w:num w:numId="68">
    <w:abstractNumId w:val="62"/>
  </w:num>
  <w:num w:numId="69">
    <w:abstractNumId w:val="33"/>
  </w:num>
  <w:num w:numId="70">
    <w:abstractNumId w:val="21"/>
  </w:num>
  <w:num w:numId="71">
    <w:abstractNumId w:val="19"/>
  </w:num>
  <w:num w:numId="72">
    <w:abstractNumId w:val="58"/>
  </w:num>
  <w:num w:numId="73">
    <w:abstractNumId w:val="82"/>
  </w:num>
  <w:num w:numId="74">
    <w:abstractNumId w:val="86"/>
  </w:num>
  <w:num w:numId="75">
    <w:abstractNumId w:val="7"/>
  </w:num>
  <w:num w:numId="76">
    <w:abstractNumId w:val="29"/>
  </w:num>
  <w:num w:numId="77">
    <w:abstractNumId w:val="14"/>
  </w:num>
  <w:num w:numId="78">
    <w:abstractNumId w:val="54"/>
  </w:num>
  <w:num w:numId="79">
    <w:abstractNumId w:val="12"/>
  </w:num>
  <w:num w:numId="80">
    <w:abstractNumId w:val="3"/>
  </w:num>
  <w:num w:numId="81">
    <w:abstractNumId w:val="22"/>
  </w:num>
  <w:num w:numId="82">
    <w:abstractNumId w:val="67"/>
  </w:num>
  <w:num w:numId="83">
    <w:abstractNumId w:val="51"/>
  </w:num>
  <w:num w:numId="84">
    <w:abstractNumId w:val="68"/>
  </w:num>
  <w:num w:numId="85">
    <w:abstractNumId w:val="24"/>
  </w:num>
  <w:num w:numId="86">
    <w:abstractNumId w:val="72"/>
  </w:num>
  <w:num w:numId="87">
    <w:abstractNumId w:val="52"/>
  </w:num>
  <w:num w:numId="88">
    <w:abstractNumId w:val="49"/>
  </w:num>
  <w:num w:numId="89">
    <w:abstractNumId w:val="26"/>
  </w:num>
  <w:numIdMacAtCleanup w:val="8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HK" w:vendorID="64" w:dllVersion="5" w:nlCheck="1" w:checkStyle="1"/>
  <w:activeWritingStyle w:appName="MSWord" w:lang="zh-TW" w:vendorID="64" w:dllVersion="0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3381"/>
    <w:rsid w:val="00006B5E"/>
    <w:rsid w:val="000113E2"/>
    <w:rsid w:val="0001471F"/>
    <w:rsid w:val="00026ED6"/>
    <w:rsid w:val="00053B8E"/>
    <w:rsid w:val="000601ED"/>
    <w:rsid w:val="000628BF"/>
    <w:rsid w:val="00062C6C"/>
    <w:rsid w:val="000671EA"/>
    <w:rsid w:val="00067C81"/>
    <w:rsid w:val="00077FE6"/>
    <w:rsid w:val="00080084"/>
    <w:rsid w:val="0008460A"/>
    <w:rsid w:val="00085EBC"/>
    <w:rsid w:val="00091573"/>
    <w:rsid w:val="0009414E"/>
    <w:rsid w:val="000C49D2"/>
    <w:rsid w:val="000C65C2"/>
    <w:rsid w:val="000D18E8"/>
    <w:rsid w:val="000D5C82"/>
    <w:rsid w:val="000D67F3"/>
    <w:rsid w:val="000E262B"/>
    <w:rsid w:val="000E38D2"/>
    <w:rsid w:val="000E3ABE"/>
    <w:rsid w:val="000E542B"/>
    <w:rsid w:val="000E6CF8"/>
    <w:rsid w:val="000E70D8"/>
    <w:rsid w:val="000E7541"/>
    <w:rsid w:val="000F4E1E"/>
    <w:rsid w:val="000F5D01"/>
    <w:rsid w:val="000F7F08"/>
    <w:rsid w:val="00115563"/>
    <w:rsid w:val="0013073A"/>
    <w:rsid w:val="00137BA7"/>
    <w:rsid w:val="00147286"/>
    <w:rsid w:val="00150C30"/>
    <w:rsid w:val="00151350"/>
    <w:rsid w:val="001577C0"/>
    <w:rsid w:val="001629EA"/>
    <w:rsid w:val="0016764D"/>
    <w:rsid w:val="00172A34"/>
    <w:rsid w:val="001836BC"/>
    <w:rsid w:val="00187E81"/>
    <w:rsid w:val="00193E1B"/>
    <w:rsid w:val="00196269"/>
    <w:rsid w:val="001A28A7"/>
    <w:rsid w:val="001B259A"/>
    <w:rsid w:val="001B2DFF"/>
    <w:rsid w:val="001D35C8"/>
    <w:rsid w:val="001E2085"/>
    <w:rsid w:val="001E7F49"/>
    <w:rsid w:val="001F3994"/>
    <w:rsid w:val="001F44AF"/>
    <w:rsid w:val="002118CC"/>
    <w:rsid w:val="00212983"/>
    <w:rsid w:val="0021402F"/>
    <w:rsid w:val="002238D9"/>
    <w:rsid w:val="00224D7B"/>
    <w:rsid w:val="002359D6"/>
    <w:rsid w:val="002479C9"/>
    <w:rsid w:val="002559E6"/>
    <w:rsid w:val="00262701"/>
    <w:rsid w:val="002644A4"/>
    <w:rsid w:val="002645D9"/>
    <w:rsid w:val="0026624E"/>
    <w:rsid w:val="00271CEF"/>
    <w:rsid w:val="002755E3"/>
    <w:rsid w:val="0028203B"/>
    <w:rsid w:val="002A3714"/>
    <w:rsid w:val="002A6CDC"/>
    <w:rsid w:val="002B088F"/>
    <w:rsid w:val="002C38B8"/>
    <w:rsid w:val="002C4A8B"/>
    <w:rsid w:val="002D0890"/>
    <w:rsid w:val="002D3631"/>
    <w:rsid w:val="002D5A4E"/>
    <w:rsid w:val="002E0B4C"/>
    <w:rsid w:val="00303134"/>
    <w:rsid w:val="00306A1B"/>
    <w:rsid w:val="00320FBA"/>
    <w:rsid w:val="00322FF4"/>
    <w:rsid w:val="00323715"/>
    <w:rsid w:val="00323FC8"/>
    <w:rsid w:val="00327B0D"/>
    <w:rsid w:val="00334C5A"/>
    <w:rsid w:val="00337D12"/>
    <w:rsid w:val="00344FEE"/>
    <w:rsid w:val="00354407"/>
    <w:rsid w:val="00373F93"/>
    <w:rsid w:val="00375397"/>
    <w:rsid w:val="00377DAA"/>
    <w:rsid w:val="003823EC"/>
    <w:rsid w:val="00395512"/>
    <w:rsid w:val="003A0701"/>
    <w:rsid w:val="003C4328"/>
    <w:rsid w:val="003C4B3A"/>
    <w:rsid w:val="003D6131"/>
    <w:rsid w:val="003D6CF6"/>
    <w:rsid w:val="003E3A01"/>
    <w:rsid w:val="003F3B5A"/>
    <w:rsid w:val="003F70D0"/>
    <w:rsid w:val="00400772"/>
    <w:rsid w:val="00403B53"/>
    <w:rsid w:val="00406C7B"/>
    <w:rsid w:val="00406DE4"/>
    <w:rsid w:val="00407D66"/>
    <w:rsid w:val="00412E3B"/>
    <w:rsid w:val="00413274"/>
    <w:rsid w:val="00421EDC"/>
    <w:rsid w:val="00424322"/>
    <w:rsid w:val="004305A2"/>
    <w:rsid w:val="00432F91"/>
    <w:rsid w:val="00434182"/>
    <w:rsid w:val="00445D0D"/>
    <w:rsid w:val="0045405A"/>
    <w:rsid w:val="00456C2F"/>
    <w:rsid w:val="00462EC3"/>
    <w:rsid w:val="004649F4"/>
    <w:rsid w:val="00470ABD"/>
    <w:rsid w:val="00474122"/>
    <w:rsid w:val="00476EC0"/>
    <w:rsid w:val="00485D5C"/>
    <w:rsid w:val="00487EB8"/>
    <w:rsid w:val="00497F93"/>
    <w:rsid w:val="004B3B49"/>
    <w:rsid w:val="004C2624"/>
    <w:rsid w:val="004C2F59"/>
    <w:rsid w:val="004C34FF"/>
    <w:rsid w:val="004D3C0E"/>
    <w:rsid w:val="004F5561"/>
    <w:rsid w:val="004F668A"/>
    <w:rsid w:val="004F74F0"/>
    <w:rsid w:val="004F7B8A"/>
    <w:rsid w:val="00521E8B"/>
    <w:rsid w:val="00525A26"/>
    <w:rsid w:val="005321FE"/>
    <w:rsid w:val="0053408F"/>
    <w:rsid w:val="00562F4F"/>
    <w:rsid w:val="005758F3"/>
    <w:rsid w:val="00583397"/>
    <w:rsid w:val="005873F6"/>
    <w:rsid w:val="0059075F"/>
    <w:rsid w:val="005A07CF"/>
    <w:rsid w:val="005D216B"/>
    <w:rsid w:val="005D28D3"/>
    <w:rsid w:val="005D575D"/>
    <w:rsid w:val="005D74C9"/>
    <w:rsid w:val="005D77C2"/>
    <w:rsid w:val="005E042F"/>
    <w:rsid w:val="005F095B"/>
    <w:rsid w:val="005F5E16"/>
    <w:rsid w:val="005F67F0"/>
    <w:rsid w:val="00601371"/>
    <w:rsid w:val="00602335"/>
    <w:rsid w:val="006061D5"/>
    <w:rsid w:val="00613D61"/>
    <w:rsid w:val="00615F2F"/>
    <w:rsid w:val="00630618"/>
    <w:rsid w:val="00630C62"/>
    <w:rsid w:val="00640092"/>
    <w:rsid w:val="00643442"/>
    <w:rsid w:val="006471F5"/>
    <w:rsid w:val="006569F6"/>
    <w:rsid w:val="00657F0A"/>
    <w:rsid w:val="00660F7E"/>
    <w:rsid w:val="0067106D"/>
    <w:rsid w:val="0068793A"/>
    <w:rsid w:val="0069502E"/>
    <w:rsid w:val="006A47DD"/>
    <w:rsid w:val="006B75DE"/>
    <w:rsid w:val="006D3FA6"/>
    <w:rsid w:val="0070013E"/>
    <w:rsid w:val="00702BA5"/>
    <w:rsid w:val="00704B7D"/>
    <w:rsid w:val="00706EF1"/>
    <w:rsid w:val="0071400A"/>
    <w:rsid w:val="00714A79"/>
    <w:rsid w:val="00722F8E"/>
    <w:rsid w:val="007331A2"/>
    <w:rsid w:val="00733372"/>
    <w:rsid w:val="00734F4A"/>
    <w:rsid w:val="007413A9"/>
    <w:rsid w:val="0074475F"/>
    <w:rsid w:val="007450A1"/>
    <w:rsid w:val="00752000"/>
    <w:rsid w:val="00757F96"/>
    <w:rsid w:val="007654B3"/>
    <w:rsid w:val="007663FB"/>
    <w:rsid w:val="007807F9"/>
    <w:rsid w:val="00782BE9"/>
    <w:rsid w:val="007843E8"/>
    <w:rsid w:val="007911B1"/>
    <w:rsid w:val="007A1ED8"/>
    <w:rsid w:val="007A376B"/>
    <w:rsid w:val="007A6F0C"/>
    <w:rsid w:val="007C74E2"/>
    <w:rsid w:val="007E7902"/>
    <w:rsid w:val="007F30FE"/>
    <w:rsid w:val="00804B5D"/>
    <w:rsid w:val="008221D7"/>
    <w:rsid w:val="00831B97"/>
    <w:rsid w:val="00842D37"/>
    <w:rsid w:val="008439FB"/>
    <w:rsid w:val="00854BFE"/>
    <w:rsid w:val="00857E35"/>
    <w:rsid w:val="00861522"/>
    <w:rsid w:val="0086572E"/>
    <w:rsid w:val="0086782A"/>
    <w:rsid w:val="00867B9D"/>
    <w:rsid w:val="00885578"/>
    <w:rsid w:val="00895190"/>
    <w:rsid w:val="008A193A"/>
    <w:rsid w:val="008B3E86"/>
    <w:rsid w:val="008C14F7"/>
    <w:rsid w:val="008C1FCD"/>
    <w:rsid w:val="008C413C"/>
    <w:rsid w:val="008D5EE7"/>
    <w:rsid w:val="008E0D0D"/>
    <w:rsid w:val="008E2F3D"/>
    <w:rsid w:val="008F7098"/>
    <w:rsid w:val="009019EE"/>
    <w:rsid w:val="009120A8"/>
    <w:rsid w:val="00917CE6"/>
    <w:rsid w:val="009258C5"/>
    <w:rsid w:val="009375ED"/>
    <w:rsid w:val="009549F3"/>
    <w:rsid w:val="00960163"/>
    <w:rsid w:val="00960C9A"/>
    <w:rsid w:val="00960FA1"/>
    <w:rsid w:val="00964538"/>
    <w:rsid w:val="00970A76"/>
    <w:rsid w:val="0097489F"/>
    <w:rsid w:val="0097697E"/>
    <w:rsid w:val="00981B7D"/>
    <w:rsid w:val="009908CA"/>
    <w:rsid w:val="00990ADA"/>
    <w:rsid w:val="009A4BA9"/>
    <w:rsid w:val="009D1709"/>
    <w:rsid w:val="009D38B6"/>
    <w:rsid w:val="009D5519"/>
    <w:rsid w:val="009D554A"/>
    <w:rsid w:val="009F334A"/>
    <w:rsid w:val="00A021D8"/>
    <w:rsid w:val="00A023E2"/>
    <w:rsid w:val="00A04A3C"/>
    <w:rsid w:val="00A055E7"/>
    <w:rsid w:val="00A104D4"/>
    <w:rsid w:val="00A10A1D"/>
    <w:rsid w:val="00A10ED6"/>
    <w:rsid w:val="00A2782C"/>
    <w:rsid w:val="00A300DF"/>
    <w:rsid w:val="00A31700"/>
    <w:rsid w:val="00A40B67"/>
    <w:rsid w:val="00A45110"/>
    <w:rsid w:val="00A46151"/>
    <w:rsid w:val="00A5083F"/>
    <w:rsid w:val="00A67983"/>
    <w:rsid w:val="00A830D7"/>
    <w:rsid w:val="00A83411"/>
    <w:rsid w:val="00A859B9"/>
    <w:rsid w:val="00A926E6"/>
    <w:rsid w:val="00A95A99"/>
    <w:rsid w:val="00A9603D"/>
    <w:rsid w:val="00A97093"/>
    <w:rsid w:val="00AA5200"/>
    <w:rsid w:val="00AA72E5"/>
    <w:rsid w:val="00AB1400"/>
    <w:rsid w:val="00AC232E"/>
    <w:rsid w:val="00AC2A08"/>
    <w:rsid w:val="00AC5EAD"/>
    <w:rsid w:val="00AD1A1C"/>
    <w:rsid w:val="00AD37C4"/>
    <w:rsid w:val="00AD7475"/>
    <w:rsid w:val="00AE6B4A"/>
    <w:rsid w:val="00AF1F08"/>
    <w:rsid w:val="00AF453A"/>
    <w:rsid w:val="00AF50FC"/>
    <w:rsid w:val="00B23FCE"/>
    <w:rsid w:val="00B2527F"/>
    <w:rsid w:val="00B2534D"/>
    <w:rsid w:val="00B40729"/>
    <w:rsid w:val="00B41819"/>
    <w:rsid w:val="00B41DA8"/>
    <w:rsid w:val="00B4535B"/>
    <w:rsid w:val="00B463AB"/>
    <w:rsid w:val="00B5573B"/>
    <w:rsid w:val="00B56E06"/>
    <w:rsid w:val="00B60D46"/>
    <w:rsid w:val="00B65CA5"/>
    <w:rsid w:val="00B678C7"/>
    <w:rsid w:val="00B67E6B"/>
    <w:rsid w:val="00B70C6B"/>
    <w:rsid w:val="00B8364F"/>
    <w:rsid w:val="00B93C47"/>
    <w:rsid w:val="00B95E0B"/>
    <w:rsid w:val="00B978A9"/>
    <w:rsid w:val="00BA1808"/>
    <w:rsid w:val="00BB0F9C"/>
    <w:rsid w:val="00BB3923"/>
    <w:rsid w:val="00BB6CE8"/>
    <w:rsid w:val="00BC0659"/>
    <w:rsid w:val="00BC4738"/>
    <w:rsid w:val="00BC4BCB"/>
    <w:rsid w:val="00BC5EC5"/>
    <w:rsid w:val="00BC794E"/>
    <w:rsid w:val="00BD3381"/>
    <w:rsid w:val="00BE001A"/>
    <w:rsid w:val="00BE60B3"/>
    <w:rsid w:val="00BE6F44"/>
    <w:rsid w:val="00BF0A0C"/>
    <w:rsid w:val="00BF7871"/>
    <w:rsid w:val="00C06EB6"/>
    <w:rsid w:val="00C10939"/>
    <w:rsid w:val="00C11D86"/>
    <w:rsid w:val="00C1281A"/>
    <w:rsid w:val="00C24FD1"/>
    <w:rsid w:val="00C26C5D"/>
    <w:rsid w:val="00C26DDA"/>
    <w:rsid w:val="00C3221F"/>
    <w:rsid w:val="00C50588"/>
    <w:rsid w:val="00C51B15"/>
    <w:rsid w:val="00C577E4"/>
    <w:rsid w:val="00C61F4B"/>
    <w:rsid w:val="00C6681D"/>
    <w:rsid w:val="00C7143E"/>
    <w:rsid w:val="00C730C1"/>
    <w:rsid w:val="00C776A1"/>
    <w:rsid w:val="00C77A31"/>
    <w:rsid w:val="00C86CB3"/>
    <w:rsid w:val="00C91889"/>
    <w:rsid w:val="00CA5360"/>
    <w:rsid w:val="00CA730E"/>
    <w:rsid w:val="00CC5435"/>
    <w:rsid w:val="00CD26CB"/>
    <w:rsid w:val="00CE263C"/>
    <w:rsid w:val="00CF2ECD"/>
    <w:rsid w:val="00CF3E2E"/>
    <w:rsid w:val="00D21D84"/>
    <w:rsid w:val="00D21E93"/>
    <w:rsid w:val="00D2502F"/>
    <w:rsid w:val="00D310CB"/>
    <w:rsid w:val="00D379EB"/>
    <w:rsid w:val="00D45D98"/>
    <w:rsid w:val="00D50B17"/>
    <w:rsid w:val="00D70EFD"/>
    <w:rsid w:val="00D86F0D"/>
    <w:rsid w:val="00D90824"/>
    <w:rsid w:val="00D959BF"/>
    <w:rsid w:val="00D97D76"/>
    <w:rsid w:val="00DB0A32"/>
    <w:rsid w:val="00DB13AA"/>
    <w:rsid w:val="00DB2C4D"/>
    <w:rsid w:val="00DB5F13"/>
    <w:rsid w:val="00DC0420"/>
    <w:rsid w:val="00DC2B1B"/>
    <w:rsid w:val="00DD00A5"/>
    <w:rsid w:val="00DF0DD6"/>
    <w:rsid w:val="00DF281B"/>
    <w:rsid w:val="00DF60C2"/>
    <w:rsid w:val="00DF61AD"/>
    <w:rsid w:val="00E071E6"/>
    <w:rsid w:val="00E125A7"/>
    <w:rsid w:val="00E322D5"/>
    <w:rsid w:val="00E341DE"/>
    <w:rsid w:val="00E37725"/>
    <w:rsid w:val="00E43EA0"/>
    <w:rsid w:val="00E44A8C"/>
    <w:rsid w:val="00E5024C"/>
    <w:rsid w:val="00E51294"/>
    <w:rsid w:val="00E5602B"/>
    <w:rsid w:val="00E614A2"/>
    <w:rsid w:val="00E71D49"/>
    <w:rsid w:val="00E7335B"/>
    <w:rsid w:val="00E829AF"/>
    <w:rsid w:val="00E82A79"/>
    <w:rsid w:val="00E84401"/>
    <w:rsid w:val="00EA486F"/>
    <w:rsid w:val="00EA74C4"/>
    <w:rsid w:val="00EC1B05"/>
    <w:rsid w:val="00EC3A2D"/>
    <w:rsid w:val="00ED3002"/>
    <w:rsid w:val="00ED70EC"/>
    <w:rsid w:val="00F24240"/>
    <w:rsid w:val="00F243A3"/>
    <w:rsid w:val="00F32714"/>
    <w:rsid w:val="00F32D8A"/>
    <w:rsid w:val="00F3405A"/>
    <w:rsid w:val="00F3770B"/>
    <w:rsid w:val="00F50C51"/>
    <w:rsid w:val="00F541FD"/>
    <w:rsid w:val="00F56257"/>
    <w:rsid w:val="00F60513"/>
    <w:rsid w:val="00F7443F"/>
    <w:rsid w:val="00F7507D"/>
    <w:rsid w:val="00F75167"/>
    <w:rsid w:val="00F85422"/>
    <w:rsid w:val="00F95087"/>
    <w:rsid w:val="00FB355B"/>
    <w:rsid w:val="00FB73AF"/>
    <w:rsid w:val="00FC3BBD"/>
    <w:rsid w:val="00FD042B"/>
    <w:rsid w:val="00FD7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892688B"/>
  <w15:docId w15:val="{A1C05955-729C-4D58-ABCF-CC80CB3B5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A9603D"/>
    <w:rPr>
      <w:rFonts w:ascii="新細明體" w:hAnsi="新細明體" w:cs="新細明體"/>
      <w:sz w:val="24"/>
      <w:szCs w:val="24"/>
    </w:rPr>
  </w:style>
  <w:style w:type="paragraph" w:styleId="1">
    <w:name w:val="heading 1"/>
    <w:basedOn w:val="a0"/>
    <w:next w:val="a0"/>
    <w:qFormat/>
    <w:pPr>
      <w:autoSpaceDE w:val="0"/>
      <w:autoSpaceDN w:val="0"/>
      <w:adjustRightInd w:val="0"/>
      <w:jc w:val="center"/>
      <w:outlineLvl w:val="0"/>
    </w:pPr>
    <w:rPr>
      <w:b/>
      <w:bCs/>
      <w:color w:val="800080"/>
      <w:sz w:val="48"/>
      <w:szCs w:val="48"/>
      <w:lang w:val="zh-TW"/>
    </w:rPr>
  </w:style>
  <w:style w:type="paragraph" w:styleId="2">
    <w:name w:val="heading 2"/>
    <w:basedOn w:val="a0"/>
    <w:next w:val="a0"/>
    <w:link w:val="20"/>
    <w:qFormat/>
    <w:pPr>
      <w:autoSpaceDE w:val="0"/>
      <w:autoSpaceDN w:val="0"/>
      <w:adjustRightInd w:val="0"/>
      <w:ind w:left="270" w:hanging="270"/>
      <w:outlineLvl w:val="1"/>
    </w:pPr>
    <w:rPr>
      <w:rFonts w:eastAsia="標楷體" w:cs="Times New Roman"/>
      <w:color w:val="003366"/>
      <w:sz w:val="36"/>
      <w:szCs w:val="36"/>
      <w:lang w:val="zh-TW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FollowedHyperlink"/>
    <w:rsid w:val="00A830D7"/>
    <w:rPr>
      <w:color w:val="800080"/>
      <w:u w:val="single"/>
    </w:rPr>
  </w:style>
  <w:style w:type="character" w:styleId="a5">
    <w:name w:val="Hyperlink"/>
    <w:rPr>
      <w:color w:val="0000FF"/>
      <w:u w:val="single"/>
    </w:rPr>
  </w:style>
  <w:style w:type="paragraph" w:styleId="a6">
    <w:name w:val="footer"/>
    <w:basedOn w:val="a0"/>
    <w:link w:val="a7"/>
    <w:uiPriority w:val="99"/>
    <w:pPr>
      <w:tabs>
        <w:tab w:val="center" w:pos="4153"/>
        <w:tab w:val="right" w:pos="8306"/>
      </w:tabs>
      <w:snapToGrid w:val="0"/>
    </w:pPr>
    <w:rPr>
      <w:rFonts w:cs="Times New Roman"/>
      <w:sz w:val="20"/>
      <w:szCs w:val="20"/>
      <w:lang w:val="x-none" w:eastAsia="x-none"/>
    </w:rPr>
  </w:style>
  <w:style w:type="character" w:styleId="a8">
    <w:name w:val="page number"/>
    <w:basedOn w:val="a1"/>
  </w:style>
  <w:style w:type="paragraph" w:styleId="21">
    <w:name w:val="Body Text 2"/>
    <w:basedOn w:val="a0"/>
    <w:pPr>
      <w:spacing w:after="120" w:line="480" w:lineRule="auto"/>
    </w:pPr>
  </w:style>
  <w:style w:type="character" w:customStyle="1" w:styleId="22">
    <w:name w:val="本文 2 字元"/>
    <w:rPr>
      <w:rFonts w:eastAsia="新細明體"/>
      <w:kern w:val="2"/>
      <w:sz w:val="24"/>
      <w:szCs w:val="24"/>
      <w:lang w:val="en-US" w:eastAsia="zh-TW" w:bidi="ar-SA"/>
    </w:rPr>
  </w:style>
  <w:style w:type="paragraph" w:styleId="23">
    <w:name w:val="Body Text Indent 2"/>
    <w:basedOn w:val="a0"/>
    <w:pPr>
      <w:spacing w:after="120" w:line="480" w:lineRule="auto"/>
      <w:ind w:leftChars="200" w:left="480"/>
    </w:pPr>
  </w:style>
  <w:style w:type="paragraph" w:customStyle="1" w:styleId="font0">
    <w:name w:val="font0"/>
    <w:basedOn w:val="a0"/>
    <w:pPr>
      <w:spacing w:before="100" w:beforeAutospacing="1" w:after="100" w:afterAutospacing="1"/>
    </w:pPr>
    <w:rPr>
      <w:rFonts w:cs="Arial Unicode MS" w:hint="eastAsia"/>
      <w:lang w:eastAsia="en-US"/>
    </w:rPr>
  </w:style>
  <w:style w:type="paragraph" w:styleId="a9">
    <w:name w:val="Body Text Indent"/>
    <w:basedOn w:val="a0"/>
    <w:link w:val="aa"/>
    <w:pPr>
      <w:ind w:firstLineChars="200" w:firstLine="560"/>
    </w:pPr>
    <w:rPr>
      <w:rFonts w:eastAsia="標楷體" w:cs="Times New Roman"/>
      <w:sz w:val="28"/>
      <w:lang w:val="x-none" w:eastAsia="x-none"/>
    </w:rPr>
  </w:style>
  <w:style w:type="paragraph" w:customStyle="1" w:styleId="10">
    <w:name w:val="樣式1"/>
    <w:basedOn w:val="a9"/>
    <w:autoRedefine/>
    <w:pPr>
      <w:spacing w:line="360" w:lineRule="exact"/>
      <w:ind w:left="482" w:firstLine="0"/>
      <w:jc w:val="both"/>
    </w:pPr>
    <w:rPr>
      <w:rFonts w:ascii="標楷體"/>
      <w:color w:val="000000"/>
      <w:sz w:val="24"/>
    </w:rPr>
  </w:style>
  <w:style w:type="paragraph" w:styleId="ab">
    <w:name w:val="header"/>
    <w:basedOn w:val="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c">
    <w:name w:val="Note Heading"/>
    <w:basedOn w:val="a0"/>
    <w:next w:val="a0"/>
    <w:link w:val="ad"/>
    <w:pPr>
      <w:jc w:val="center"/>
    </w:pPr>
    <w:rPr>
      <w:rFonts w:cs="Times New Roman"/>
      <w:lang w:val="x-none" w:eastAsia="x-none"/>
    </w:rPr>
  </w:style>
  <w:style w:type="paragraph" w:styleId="Web">
    <w:name w:val="Normal (Web)"/>
    <w:basedOn w:val="a0"/>
    <w:uiPriority w:val="99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ae">
    <w:name w:val="Body Text"/>
    <w:basedOn w:val="a0"/>
    <w:pPr>
      <w:spacing w:after="120"/>
    </w:pPr>
  </w:style>
  <w:style w:type="paragraph" w:styleId="af">
    <w:name w:val="Balloon Text"/>
    <w:basedOn w:val="a0"/>
    <w:semiHidden/>
    <w:rPr>
      <w:rFonts w:ascii="Arial" w:hAnsi="Arial"/>
      <w:sz w:val="18"/>
      <w:szCs w:val="18"/>
    </w:rPr>
  </w:style>
  <w:style w:type="paragraph" w:styleId="3">
    <w:name w:val="Body Text Indent 3"/>
    <w:basedOn w:val="a0"/>
    <w:link w:val="30"/>
    <w:rsid w:val="00A830D7"/>
    <w:pPr>
      <w:spacing w:after="120"/>
      <w:ind w:leftChars="200" w:left="480"/>
    </w:pPr>
    <w:rPr>
      <w:rFonts w:ascii="Times New Roman" w:hAnsi="Times New Roman" w:cs="Times New Roman"/>
      <w:sz w:val="16"/>
      <w:szCs w:val="16"/>
      <w:lang w:val="x-none" w:eastAsia="x-none"/>
    </w:rPr>
  </w:style>
  <w:style w:type="character" w:customStyle="1" w:styleId="30">
    <w:name w:val="本文縮排 3 字元"/>
    <w:link w:val="3"/>
    <w:rsid w:val="00A830D7"/>
    <w:rPr>
      <w:sz w:val="16"/>
      <w:szCs w:val="16"/>
    </w:rPr>
  </w:style>
  <w:style w:type="table" w:styleId="af0">
    <w:name w:val="Table Grid"/>
    <w:basedOn w:val="a2"/>
    <w:uiPriority w:val="59"/>
    <w:rsid w:val="00A830D7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rsid w:val="00A830D7"/>
    <w:rPr>
      <w:sz w:val="18"/>
      <w:szCs w:val="18"/>
    </w:rPr>
  </w:style>
  <w:style w:type="paragraph" w:styleId="af2">
    <w:name w:val="annotation text"/>
    <w:basedOn w:val="a0"/>
    <w:link w:val="af3"/>
    <w:uiPriority w:val="99"/>
    <w:rsid w:val="00A830D7"/>
    <w:rPr>
      <w:rFonts w:ascii="Times New Roman" w:hAnsi="Times New Roman" w:cs="Times New Roman"/>
      <w:lang w:val="x-none" w:eastAsia="x-none"/>
    </w:rPr>
  </w:style>
  <w:style w:type="character" w:customStyle="1" w:styleId="af3">
    <w:name w:val="註解文字 字元"/>
    <w:link w:val="af2"/>
    <w:uiPriority w:val="99"/>
    <w:rsid w:val="00A830D7"/>
    <w:rPr>
      <w:sz w:val="24"/>
      <w:szCs w:val="24"/>
      <w:lang w:val="x-none" w:eastAsia="x-none"/>
    </w:rPr>
  </w:style>
  <w:style w:type="paragraph" w:styleId="af4">
    <w:name w:val="annotation subject"/>
    <w:basedOn w:val="af2"/>
    <w:next w:val="af2"/>
    <w:link w:val="af5"/>
    <w:rsid w:val="00A830D7"/>
    <w:rPr>
      <w:b/>
      <w:bCs/>
    </w:rPr>
  </w:style>
  <w:style w:type="character" w:customStyle="1" w:styleId="af5">
    <w:name w:val="註解主旨 字元"/>
    <w:link w:val="af4"/>
    <w:rsid w:val="00A830D7"/>
    <w:rPr>
      <w:b/>
      <w:bCs/>
      <w:sz w:val="24"/>
      <w:szCs w:val="24"/>
      <w:lang w:val="x-none" w:eastAsia="x-none"/>
    </w:rPr>
  </w:style>
  <w:style w:type="paragraph" w:styleId="HTML">
    <w:name w:val="HTML Preformatted"/>
    <w:basedOn w:val="a0"/>
    <w:link w:val="HTML0"/>
    <w:uiPriority w:val="99"/>
    <w:rsid w:val="00A830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Times New Roman"/>
      <w:lang w:val="x-none" w:eastAsia="x-none"/>
    </w:rPr>
  </w:style>
  <w:style w:type="character" w:customStyle="1" w:styleId="HTML0">
    <w:name w:val="HTML 預設格式 字元"/>
    <w:link w:val="HTML"/>
    <w:uiPriority w:val="99"/>
    <w:rsid w:val="00A830D7"/>
    <w:rPr>
      <w:rFonts w:ascii="細明體" w:eastAsia="細明體" w:hAnsi="細明體"/>
      <w:sz w:val="24"/>
      <w:szCs w:val="24"/>
      <w:lang w:val="x-none" w:eastAsia="x-none"/>
    </w:rPr>
  </w:style>
  <w:style w:type="character" w:customStyle="1" w:styleId="ad">
    <w:name w:val="註釋標題 字元"/>
    <w:link w:val="ac"/>
    <w:rsid w:val="00A830D7"/>
    <w:rPr>
      <w:rFonts w:ascii="新細明體" w:hAnsi="新細明體" w:cs="新細明體"/>
      <w:sz w:val="24"/>
      <w:szCs w:val="24"/>
    </w:rPr>
  </w:style>
  <w:style w:type="paragraph" w:styleId="af6">
    <w:name w:val="Closing"/>
    <w:basedOn w:val="a0"/>
    <w:link w:val="af7"/>
    <w:rsid w:val="00A830D7"/>
    <w:pPr>
      <w:ind w:leftChars="1800" w:left="100"/>
    </w:pPr>
    <w:rPr>
      <w:rFonts w:ascii="標楷體" w:eastAsia="標楷體" w:hAnsi="標楷體" w:cs="Times New Roman"/>
      <w:lang w:val="x-none" w:eastAsia="x-none"/>
    </w:rPr>
  </w:style>
  <w:style w:type="character" w:customStyle="1" w:styleId="af7">
    <w:name w:val="結語 字元"/>
    <w:link w:val="af6"/>
    <w:rsid w:val="00A830D7"/>
    <w:rPr>
      <w:rFonts w:ascii="標楷體" w:eastAsia="標楷體" w:hAnsi="標楷體"/>
      <w:sz w:val="24"/>
      <w:szCs w:val="24"/>
      <w:lang w:val="x-none" w:eastAsia="x-none"/>
    </w:rPr>
  </w:style>
  <w:style w:type="paragraph" w:styleId="af8">
    <w:name w:val="List Paragraph"/>
    <w:basedOn w:val="a0"/>
    <w:uiPriority w:val="34"/>
    <w:qFormat/>
    <w:rsid w:val="00A830D7"/>
    <w:pPr>
      <w:widowControl w:val="0"/>
      <w:ind w:leftChars="200" w:left="480"/>
    </w:pPr>
    <w:rPr>
      <w:rFonts w:ascii="Times New Roman" w:hAnsi="Times New Roman" w:cs="Times New Roman"/>
      <w:kern w:val="2"/>
    </w:rPr>
  </w:style>
  <w:style w:type="paragraph" w:styleId="af9">
    <w:name w:val="Date"/>
    <w:basedOn w:val="a0"/>
    <w:next w:val="a0"/>
    <w:link w:val="afa"/>
    <w:rsid w:val="00A830D7"/>
    <w:pPr>
      <w:jc w:val="right"/>
    </w:pPr>
    <w:rPr>
      <w:rFonts w:ascii="Times New Roman" w:hAnsi="Times New Roman" w:cs="Times New Roman"/>
      <w:lang w:val="x-none" w:eastAsia="x-none"/>
    </w:rPr>
  </w:style>
  <w:style w:type="character" w:customStyle="1" w:styleId="afa">
    <w:name w:val="日期 字元"/>
    <w:link w:val="af9"/>
    <w:rsid w:val="00A830D7"/>
    <w:rPr>
      <w:sz w:val="24"/>
      <w:szCs w:val="24"/>
    </w:rPr>
  </w:style>
  <w:style w:type="paragraph" w:customStyle="1" w:styleId="afb">
    <w:name w:val="字元"/>
    <w:basedOn w:val="a0"/>
    <w:rsid w:val="00A830D7"/>
    <w:pPr>
      <w:spacing w:after="160" w:line="240" w:lineRule="exact"/>
    </w:pPr>
    <w:rPr>
      <w:rFonts w:ascii="Tahoma" w:hAnsi="Tahoma" w:cs="Times New Roman"/>
      <w:sz w:val="20"/>
      <w:szCs w:val="20"/>
      <w:lang w:eastAsia="en-US"/>
    </w:rPr>
  </w:style>
  <w:style w:type="character" w:customStyle="1" w:styleId="20">
    <w:name w:val="標題 2 字元"/>
    <w:link w:val="2"/>
    <w:rsid w:val="00A830D7"/>
    <w:rPr>
      <w:rFonts w:ascii="新細明體" w:eastAsia="標楷體" w:hAnsi="新細明體" w:cs="新細明體"/>
      <w:color w:val="003366"/>
      <w:sz w:val="36"/>
      <w:szCs w:val="36"/>
      <w:lang w:val="zh-TW"/>
    </w:rPr>
  </w:style>
  <w:style w:type="paragraph" w:styleId="afc">
    <w:name w:val="Plain Text"/>
    <w:basedOn w:val="a0"/>
    <w:link w:val="afd"/>
    <w:uiPriority w:val="99"/>
    <w:rsid w:val="00A830D7"/>
    <w:pPr>
      <w:widowControl w:val="0"/>
      <w:adjustRightInd w:val="0"/>
      <w:spacing w:line="360" w:lineRule="atLeast"/>
      <w:textAlignment w:val="baseline"/>
    </w:pPr>
    <w:rPr>
      <w:rFonts w:ascii="細明體" w:eastAsia="細明體" w:hAnsi="Courier New" w:cs="Times New Roman"/>
      <w:szCs w:val="20"/>
      <w:lang w:val="x-none" w:eastAsia="x-none"/>
    </w:rPr>
  </w:style>
  <w:style w:type="character" w:customStyle="1" w:styleId="afd">
    <w:name w:val="純文字 字元"/>
    <w:link w:val="afc"/>
    <w:uiPriority w:val="99"/>
    <w:rsid w:val="00A830D7"/>
    <w:rPr>
      <w:rFonts w:ascii="細明體" w:eastAsia="細明體" w:hAnsi="Courier New"/>
      <w:sz w:val="24"/>
      <w:lang w:val="x-none" w:eastAsia="x-none"/>
    </w:rPr>
  </w:style>
  <w:style w:type="paragraph" w:customStyle="1" w:styleId="11">
    <w:name w:val="分項細目1"/>
    <w:basedOn w:val="a0"/>
    <w:link w:val="12"/>
    <w:qFormat/>
    <w:rsid w:val="00A830D7"/>
    <w:pPr>
      <w:widowControl w:val="0"/>
      <w:snapToGrid w:val="0"/>
      <w:ind w:leftChars="175" w:left="507" w:hangingChars="332" w:hanging="332"/>
    </w:pPr>
    <w:rPr>
      <w:rFonts w:ascii="Times New Roman" w:eastAsia="標楷體" w:hAnsi="Times New Roman" w:cs="Times New Roman"/>
      <w:kern w:val="2"/>
      <w:lang w:val="x-none" w:eastAsia="x-none"/>
    </w:rPr>
  </w:style>
  <w:style w:type="character" w:customStyle="1" w:styleId="12">
    <w:name w:val="分項細目1 字元"/>
    <w:link w:val="11"/>
    <w:rsid w:val="00A830D7"/>
    <w:rPr>
      <w:rFonts w:eastAsia="標楷體"/>
      <w:kern w:val="2"/>
      <w:sz w:val="24"/>
      <w:szCs w:val="24"/>
      <w:lang w:val="x-none" w:eastAsia="x-none"/>
    </w:rPr>
  </w:style>
  <w:style w:type="character" w:customStyle="1" w:styleId="a7">
    <w:name w:val="頁尾 字元"/>
    <w:link w:val="a6"/>
    <w:uiPriority w:val="99"/>
    <w:rsid w:val="00A830D7"/>
    <w:rPr>
      <w:rFonts w:ascii="新細明體" w:hAnsi="新細明體" w:cs="新細明體"/>
    </w:rPr>
  </w:style>
  <w:style w:type="character" w:customStyle="1" w:styleId="fontremarksbboldgray">
    <w:name w:val="font_remarks_b_bold_gray"/>
    <w:basedOn w:val="a1"/>
    <w:rsid w:val="00A830D7"/>
  </w:style>
  <w:style w:type="paragraph" w:styleId="afe">
    <w:name w:val="List"/>
    <w:basedOn w:val="a0"/>
    <w:rsid w:val="00A830D7"/>
    <w:pPr>
      <w:ind w:leftChars="200" w:left="100" w:hangingChars="200" w:hanging="200"/>
    </w:pPr>
    <w:rPr>
      <w:rFonts w:ascii="Times New Roman" w:hAnsi="Times New Roman" w:cs="Times New Roman"/>
    </w:rPr>
  </w:style>
  <w:style w:type="paragraph" w:styleId="24">
    <w:name w:val="List 2"/>
    <w:basedOn w:val="a0"/>
    <w:rsid w:val="00A830D7"/>
    <w:pPr>
      <w:ind w:leftChars="400" w:left="100" w:hangingChars="200" w:hanging="200"/>
    </w:pPr>
    <w:rPr>
      <w:rFonts w:ascii="Times New Roman" w:hAnsi="Times New Roman" w:cs="Times New Roman"/>
    </w:rPr>
  </w:style>
  <w:style w:type="paragraph" w:styleId="31">
    <w:name w:val="List 3"/>
    <w:basedOn w:val="a0"/>
    <w:rsid w:val="00A830D7"/>
    <w:pPr>
      <w:ind w:leftChars="600" w:left="100" w:hangingChars="200" w:hanging="200"/>
    </w:pPr>
    <w:rPr>
      <w:rFonts w:ascii="Times New Roman" w:hAnsi="Times New Roman" w:cs="Times New Roman"/>
    </w:rPr>
  </w:style>
  <w:style w:type="paragraph" w:styleId="4">
    <w:name w:val="List 4"/>
    <w:basedOn w:val="a0"/>
    <w:rsid w:val="00A830D7"/>
    <w:pPr>
      <w:ind w:leftChars="800" w:left="100" w:hangingChars="200" w:hanging="200"/>
    </w:pPr>
    <w:rPr>
      <w:rFonts w:ascii="Times New Roman" w:hAnsi="Times New Roman" w:cs="Times New Roman"/>
    </w:rPr>
  </w:style>
  <w:style w:type="paragraph" w:styleId="50">
    <w:name w:val="List 5"/>
    <w:basedOn w:val="a0"/>
    <w:rsid w:val="00A830D7"/>
    <w:pPr>
      <w:ind w:leftChars="1000" w:left="100" w:hangingChars="200" w:hanging="200"/>
    </w:pPr>
    <w:rPr>
      <w:rFonts w:ascii="Times New Roman" w:hAnsi="Times New Roman" w:cs="Times New Roman"/>
    </w:rPr>
  </w:style>
  <w:style w:type="paragraph" w:styleId="a">
    <w:name w:val="List Bullet"/>
    <w:basedOn w:val="a0"/>
    <w:rsid w:val="00A830D7"/>
    <w:pPr>
      <w:numPr>
        <w:numId w:val="2"/>
      </w:numPr>
    </w:pPr>
    <w:rPr>
      <w:rFonts w:ascii="Times New Roman" w:hAnsi="Times New Roman" w:cs="Times New Roman"/>
    </w:rPr>
  </w:style>
  <w:style w:type="paragraph" w:styleId="5">
    <w:name w:val="List Bullet 5"/>
    <w:basedOn w:val="a0"/>
    <w:rsid w:val="00A830D7"/>
    <w:pPr>
      <w:numPr>
        <w:numId w:val="3"/>
      </w:numPr>
    </w:pPr>
    <w:rPr>
      <w:rFonts w:ascii="Times New Roman" w:hAnsi="Times New Roman" w:cs="Times New Roman"/>
    </w:rPr>
  </w:style>
  <w:style w:type="paragraph" w:styleId="aff">
    <w:name w:val="caption"/>
    <w:basedOn w:val="a0"/>
    <w:next w:val="a0"/>
    <w:qFormat/>
    <w:rsid w:val="00A830D7"/>
    <w:rPr>
      <w:rFonts w:ascii="Times New Roman" w:hAnsi="Times New Roman" w:cs="Times New Roman"/>
      <w:sz w:val="20"/>
      <w:szCs w:val="20"/>
    </w:rPr>
  </w:style>
  <w:style w:type="paragraph" w:styleId="25">
    <w:name w:val="Body Text First Indent 2"/>
    <w:basedOn w:val="a9"/>
    <w:link w:val="26"/>
    <w:rsid w:val="00A830D7"/>
    <w:pPr>
      <w:spacing w:after="120"/>
      <w:ind w:leftChars="200" w:left="480" w:firstLineChars="100" w:firstLine="210"/>
    </w:pPr>
    <w:rPr>
      <w:sz w:val="24"/>
    </w:rPr>
  </w:style>
  <w:style w:type="character" w:customStyle="1" w:styleId="aa">
    <w:name w:val="本文縮排 字元"/>
    <w:link w:val="a9"/>
    <w:rsid w:val="00A830D7"/>
    <w:rPr>
      <w:rFonts w:ascii="新細明體" w:eastAsia="標楷體" w:hAnsi="新細明體" w:cs="新細明體"/>
      <w:sz w:val="28"/>
      <w:szCs w:val="24"/>
    </w:rPr>
  </w:style>
  <w:style w:type="character" w:customStyle="1" w:styleId="26">
    <w:name w:val="本文第一層縮排 2 字元"/>
    <w:link w:val="25"/>
    <w:rsid w:val="00A830D7"/>
    <w:rPr>
      <w:rFonts w:ascii="新細明體" w:eastAsia="標楷體" w:hAnsi="新細明體" w:cs="新細明體"/>
      <w:sz w:val="24"/>
      <w:szCs w:val="24"/>
    </w:rPr>
  </w:style>
  <w:style w:type="paragraph" w:customStyle="1" w:styleId="Default">
    <w:name w:val="Default"/>
    <w:rsid w:val="00757F96"/>
    <w:pPr>
      <w:widowControl w:val="0"/>
      <w:autoSpaceDE w:val="0"/>
      <w:autoSpaceDN w:val="0"/>
      <w:adjustRightInd w:val="0"/>
    </w:pPr>
    <w:rPr>
      <w:rFonts w:ascii="標楷體" w:hAnsi="標楷體" w:cs="標楷體"/>
      <w:color w:val="000000"/>
      <w:sz w:val="24"/>
      <w:szCs w:val="24"/>
    </w:rPr>
  </w:style>
  <w:style w:type="character" w:customStyle="1" w:styleId="fontstyle01">
    <w:name w:val="fontstyle01"/>
    <w:rsid w:val="00E37725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E37725"/>
    <w:rPr>
      <w:rFonts w:ascii="DFKaiShu-SB-Estd-BF" w:hAnsi="DFKaiShu-SB-Estd-BF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34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6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3794B1-7138-452C-871E-DD29DBFE01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2</Pages>
  <Words>1627</Words>
  <Characters>9280</Characters>
  <Application>Microsoft Office Word</Application>
  <DocSecurity>0</DocSecurity>
  <Lines>77</Lines>
  <Paragraphs>21</Paragraphs>
  <ScaleCrop>false</ScaleCrop>
  <Company>臺北縣政府</Company>
  <LinksUpToDate>false</LinksUpToDate>
  <CharactersWithSpaces>10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縣95學年度專任輔導員名單</dc:title>
  <dc:creator>TPC</dc:creator>
  <cp:lastModifiedBy>B85MP33</cp:lastModifiedBy>
  <cp:revision>10</cp:revision>
  <cp:lastPrinted>2019-01-07T07:40:00Z</cp:lastPrinted>
  <dcterms:created xsi:type="dcterms:W3CDTF">2019-10-24T06:26:00Z</dcterms:created>
  <dcterms:modified xsi:type="dcterms:W3CDTF">2024-07-08T07:54:00Z</dcterms:modified>
</cp:coreProperties>
</file>